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BC9BF8" w14:textId="77777777" w:rsidR="00260357" w:rsidRPr="00592F7E" w:rsidRDefault="00260357" w:rsidP="0020079D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0FB86239" w14:textId="23EB757A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isciplina: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Matematică</w:t>
      </w:r>
    </w:p>
    <w:p w14:paraId="2F9CD21D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Clasa: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a VI-a</w:t>
      </w:r>
    </w:p>
    <w:p w14:paraId="2E357F39" w14:textId="559B92A0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Numere raționale. Operații cu numere raționale</w:t>
      </w:r>
      <w:r w:rsidR="008B468D"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="008B468D" w:rsidRPr="00592F7E">
        <w:rPr>
          <w:rFonts w:ascii="Times New Roman" w:hAnsi="Times New Roman" w:cs="Times New Roman"/>
          <w:color w:val="FF0000"/>
          <w:sz w:val="24"/>
          <w:szCs w:val="24"/>
          <w:lang w:val="ro-MD"/>
        </w:rPr>
        <w:t xml:space="preserve"> </w:t>
      </w:r>
    </w:p>
    <w:p w14:paraId="555E7BA2" w14:textId="0BFDDA96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Numărul lecției în</w:t>
      </w:r>
      <w:r w:rsidR="00544DD0"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unitatea de conținut 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(conform proiectării didactice de lungă durată): </w:t>
      </w:r>
      <w:r w:rsidR="008C5C7C" w:rsidRPr="00592F7E">
        <w:rPr>
          <w:rFonts w:ascii="Times New Roman" w:hAnsi="Times New Roman" w:cs="Times New Roman"/>
          <w:sz w:val="24"/>
          <w:szCs w:val="24"/>
          <w:lang w:val="ro-MD"/>
        </w:rPr>
        <w:t>1</w:t>
      </w:r>
      <w:r w:rsidR="00F66810" w:rsidRPr="00592F7E">
        <w:rPr>
          <w:rFonts w:ascii="Times New Roman" w:hAnsi="Times New Roman" w:cs="Times New Roman"/>
          <w:sz w:val="24"/>
          <w:szCs w:val="24"/>
          <w:lang w:val="ro-MD"/>
        </w:rPr>
        <w:t>4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/</w:t>
      </w:r>
      <w:r w:rsidR="00544DD0" w:rsidRPr="00592F7E">
        <w:rPr>
          <w:rFonts w:ascii="Times New Roman" w:hAnsi="Times New Roman" w:cs="Times New Roman"/>
          <w:sz w:val="24"/>
          <w:szCs w:val="24"/>
          <w:lang w:val="ro-MD"/>
        </w:rPr>
        <w:t>32</w:t>
      </w:r>
    </w:p>
    <w:p w14:paraId="24B9CC19" w14:textId="6F2121E9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r w:rsidR="00F66810" w:rsidRPr="00592F7E">
        <w:rPr>
          <w:rFonts w:ascii="Times New Roman" w:hAnsi="Times New Roman"/>
          <w:sz w:val="24"/>
          <w:szCs w:val="24"/>
          <w:lang w:val="ro-MD"/>
        </w:rPr>
        <w:t>Puterea unui număr rațional cu exponent număr natural. Proprietăți</w:t>
      </w:r>
    </w:p>
    <w:p w14:paraId="7F2C62D2" w14:textId="7CCA72F8" w:rsidR="00544DD0" w:rsidRPr="00592F7E" w:rsidRDefault="00544DD0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Durata lecției: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45 minute</w:t>
      </w:r>
    </w:p>
    <w:p w14:paraId="06D7912F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115AADA9" w14:textId="77777777" w:rsidR="00BD53FA" w:rsidRPr="00592F7E" w:rsidRDefault="00BD53FA" w:rsidP="0020079D">
      <w:pPr>
        <w:pStyle w:val="NoSpacing1"/>
        <w:spacing w:line="360" w:lineRule="auto"/>
        <w:jc w:val="both"/>
        <w:rPr>
          <w:rFonts w:ascii="Times New Roman" w:hAnsi="Times New Roman"/>
          <w:sz w:val="24"/>
          <w:szCs w:val="24"/>
          <w:lang w:val="ro-MD"/>
        </w:rPr>
      </w:pPr>
      <w:r w:rsidRPr="00592F7E">
        <w:rPr>
          <w:rFonts w:ascii="Times New Roman" w:hAnsi="Times New Roman"/>
          <w:b/>
          <w:bCs/>
          <w:i/>
          <w:iCs/>
          <w:sz w:val="24"/>
          <w:szCs w:val="24"/>
          <w:lang w:val="ro-MD"/>
        </w:rPr>
        <w:t>3.1.</w:t>
      </w:r>
      <w:r w:rsidRPr="00592F7E">
        <w:rPr>
          <w:rFonts w:ascii="Times New Roman" w:hAnsi="Times New Roman"/>
          <w:sz w:val="24"/>
          <w:szCs w:val="24"/>
          <w:lang w:val="ro-MD"/>
        </w:rPr>
        <w:t xml:space="preserve"> </w:t>
      </w:r>
      <w:r w:rsidRPr="00592F7E">
        <w:rPr>
          <w:rFonts w:ascii="Times New Roman" w:hAnsi="Times New Roman"/>
          <w:b/>
          <w:sz w:val="24"/>
          <w:szCs w:val="24"/>
          <w:lang w:val="ro-MD"/>
        </w:rPr>
        <w:t>Identificarea, scrierea</w:t>
      </w:r>
      <w:r w:rsidRPr="00592F7E">
        <w:rPr>
          <w:rFonts w:ascii="Times New Roman" w:hAnsi="Times New Roman"/>
          <w:sz w:val="24"/>
          <w:szCs w:val="24"/>
          <w:lang w:val="ro-MD"/>
        </w:rPr>
        <w:t xml:space="preserve"> în diverse forme și citirea numerelor raționale în contexte variate. </w:t>
      </w:r>
    </w:p>
    <w:p w14:paraId="5EC4F29A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2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Recunoașterea și aplicarea terminologiei și a notațiilor aferente noțiunii de număr rațional, de mulțime în contexte variate, inclusiv în comunicare.</w:t>
      </w:r>
    </w:p>
    <w:p w14:paraId="449BDF5A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/>
          <w:b/>
          <w:bCs/>
          <w:i/>
          <w:iCs/>
          <w:sz w:val="24"/>
          <w:szCs w:val="24"/>
          <w:lang w:val="ro-MD"/>
        </w:rPr>
        <w:t>3.3.</w:t>
      </w:r>
      <w:r w:rsidRPr="00592F7E">
        <w:rPr>
          <w:rFonts w:ascii="Times New Roman" w:hAnsi="Times New Roman"/>
          <w:sz w:val="24"/>
          <w:szCs w:val="24"/>
          <w:lang w:val="ro-MD"/>
        </w:rPr>
        <w:t xml:space="preserve"> </w:t>
      </w:r>
      <w:r w:rsidRPr="00592F7E">
        <w:rPr>
          <w:rFonts w:ascii="Times New Roman" w:hAnsi="Times New Roman"/>
          <w:b/>
          <w:sz w:val="24"/>
          <w:szCs w:val="24"/>
          <w:lang w:val="ro-MD"/>
        </w:rPr>
        <w:t>Clasificarea, compararea, ordonarea, reprezentarea</w:t>
      </w:r>
      <w:r w:rsidRPr="00592F7E">
        <w:rPr>
          <w:rFonts w:ascii="Times New Roman" w:hAnsi="Times New Roman"/>
          <w:sz w:val="24"/>
          <w:szCs w:val="24"/>
          <w:lang w:val="ro-MD"/>
        </w:rPr>
        <w:t xml:space="preserve"> pe axă și rotunjirea numerelor raționale</w:t>
      </w:r>
    </w:p>
    <w:p w14:paraId="2AD45EA2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4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Aplicarea proprietăților studiate ale operațiilor cu numere raționale, în efectuarea de calcule în situații reale și/sau modelate</w:t>
      </w:r>
    </w:p>
    <w:p w14:paraId="303F25A6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6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Elaborarea planului de idei privind rezolvarea problemelor în mulțimea numerelor raționale și rezolvarea problemei în conformitate cu planul elaborat.</w:t>
      </w:r>
    </w:p>
    <w:p w14:paraId="01941F02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7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Transpunerea unei situații reale și/sau modelate în limbaj matematic, rezolvarea problemei obținute, utilizând numere  raționale, mulțimi, operații cu mulțimi, și interpretarea rezultatelor obținute.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</w:p>
    <w:p w14:paraId="2A765111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9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Justificarea și argumentarea rezultatelor obținute în calcule cu numere raționale în diverse contexte.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</w:p>
    <w:p w14:paraId="1810BBA4" w14:textId="77777777" w:rsidR="00BD53FA" w:rsidRPr="00592F7E" w:rsidRDefault="00BD53FA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3.10.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Investigarea valorii de adevăr (adevăr/fals) a unei afirmații simple prin prezentarea unor exemple  sau contraexemple.</w:t>
      </w:r>
    </w:p>
    <w:p w14:paraId="19C9191F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Obiectivele lecției: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La finele lecției, elevii vor fi capabili:</w:t>
      </w:r>
    </w:p>
    <w:p w14:paraId="52D5699E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O.1. –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să recunoască și să aplice terminologia și notațiile aferente noțiunii de număr rațional în contexte variate;</w:t>
      </w:r>
    </w:p>
    <w:p w14:paraId="0E2AB164" w14:textId="4F2E0426" w:rsidR="002E55C2" w:rsidRPr="00592F7E" w:rsidRDefault="002E55C2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O.2. – </w:t>
      </w:r>
      <w:r w:rsidR="00601BEE" w:rsidRPr="00592F7E">
        <w:rPr>
          <w:rFonts w:ascii="Times New Roman" w:hAnsi="Times New Roman"/>
          <w:iCs/>
          <w:sz w:val="24"/>
          <w:szCs w:val="24"/>
          <w:lang w:val="ro-MD"/>
        </w:rPr>
        <w:t xml:space="preserve">să efectueze corect ridicarea la putere cu exponent întreg a unui  număr rațional scris sub formă de </w:t>
      </w:r>
      <w:proofErr w:type="spellStart"/>
      <w:r w:rsidR="00601BEE" w:rsidRPr="00592F7E">
        <w:rPr>
          <w:rFonts w:ascii="Times New Roman" w:hAnsi="Times New Roman"/>
          <w:iCs/>
          <w:sz w:val="24"/>
          <w:szCs w:val="24"/>
          <w:lang w:val="ro-MD"/>
        </w:rPr>
        <w:t>fractie</w:t>
      </w:r>
      <w:proofErr w:type="spellEnd"/>
      <w:r w:rsidR="00601BEE" w:rsidRPr="00592F7E">
        <w:rPr>
          <w:rFonts w:ascii="Times New Roman" w:hAnsi="Times New Roman"/>
          <w:iCs/>
          <w:sz w:val="24"/>
          <w:szCs w:val="24"/>
          <w:lang w:val="ro-MD"/>
        </w:rPr>
        <w:t xml:space="preserve"> ordinară sau zecimală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; 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</w:p>
    <w:p w14:paraId="16E411DD" w14:textId="69162109" w:rsidR="002E55C2" w:rsidRPr="00592F7E" w:rsidRDefault="002E55C2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O.3. – </w:t>
      </w:r>
      <w:r w:rsidR="00601BEE" w:rsidRPr="00592F7E">
        <w:rPr>
          <w:rFonts w:ascii="Times New Roman" w:hAnsi="Times New Roman"/>
          <w:iCs/>
          <w:sz w:val="24"/>
          <w:szCs w:val="24"/>
          <w:lang w:val="ro-MD"/>
        </w:rPr>
        <w:t>să enunțe și să aplice în efectuarea exercițiilor propuse regulile de calcul cu puteri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4F765BE4" w14:textId="6CB9C17D" w:rsidR="002E55C2" w:rsidRPr="00592F7E" w:rsidRDefault="002E55C2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.</w:t>
      </w:r>
      <w:r w:rsidR="0006085F"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4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– </w:t>
      </w:r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să manifeste </w:t>
      </w:r>
      <w:proofErr w:type="spellStart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>independenţă</w:t>
      </w:r>
      <w:proofErr w:type="spellEnd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în gândire </w:t>
      </w:r>
      <w:proofErr w:type="spellStart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>şi</w:t>
      </w:r>
      <w:proofErr w:type="spellEnd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proofErr w:type="spellStart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>acţiune</w:t>
      </w:r>
      <w:proofErr w:type="spellEnd"/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privind aplicarea în rezolvări cu înmulțirea numerelor raționale</w:t>
      </w:r>
    </w:p>
    <w:p w14:paraId="02E63634" w14:textId="62BF1D79" w:rsidR="002E55C2" w:rsidRPr="00592F7E" w:rsidRDefault="002E55C2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.</w:t>
      </w:r>
      <w:r w:rsidR="0006085F"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5</w:t>
      </w: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 –</w:t>
      </w:r>
      <w:r w:rsidR="0076611B" w:rsidRPr="00592F7E">
        <w:rPr>
          <w:rFonts w:ascii="Times New Roman" w:hAnsi="Times New Roman" w:cs="Times New Roman"/>
          <w:sz w:val="24"/>
          <w:szCs w:val="24"/>
          <w:lang w:val="ro-MD"/>
        </w:rPr>
        <w:t>să manifeste abilități de cooperare și colaborare în grup.</w:t>
      </w:r>
    </w:p>
    <w:p w14:paraId="59900735" w14:textId="6811834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Tipul lecției: </w:t>
      </w:r>
      <w:r w:rsidR="00E77415" w:rsidRPr="00592F7E">
        <w:rPr>
          <w:rFonts w:ascii="Times New Roman" w:hAnsi="Times New Roman" w:cs="Times New Roman"/>
          <w:sz w:val="24"/>
          <w:szCs w:val="24"/>
          <w:lang w:val="ro-MD"/>
        </w:rPr>
        <w:t>lecție de formare a capacităților de dobândire a cunoștințelor</w:t>
      </w:r>
    </w:p>
    <w:p w14:paraId="0571659B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Tehnologii didactice:</w:t>
      </w:r>
    </w:p>
    <w:p w14:paraId="6A53AD9E" w14:textId="77777777" w:rsidR="00260357" w:rsidRPr="00592F7E" w:rsidRDefault="00260357" w:rsidP="0020079D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14:paraId="27387D16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frontală;</w:t>
      </w:r>
    </w:p>
    <w:p w14:paraId="284A98D2" w14:textId="65712F50" w:rsidR="0076611B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în </w:t>
      </w:r>
      <w:r w:rsidR="00742291" w:rsidRPr="00592F7E">
        <w:rPr>
          <w:rFonts w:ascii="Times New Roman" w:hAnsi="Times New Roman" w:cs="Times New Roman"/>
          <w:sz w:val="24"/>
          <w:szCs w:val="24"/>
          <w:lang w:val="ro-MD"/>
        </w:rPr>
        <w:t>grup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168D65AD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individual.</w:t>
      </w:r>
    </w:p>
    <w:p w14:paraId="498262DB" w14:textId="77777777" w:rsidR="00260357" w:rsidRPr="00592F7E" w:rsidRDefault="00260357" w:rsidP="0020079D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</w:p>
    <w:p w14:paraId="5B7A7875" w14:textId="563DF32A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metoda exercițiului;</w:t>
      </w:r>
    </w:p>
    <w:p w14:paraId="3DCBAD26" w14:textId="313E5C0D" w:rsidR="00742291" w:rsidRPr="00592F7E" w:rsidRDefault="00742291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analogia;</w:t>
      </w:r>
    </w:p>
    <w:p w14:paraId="6D61285C" w14:textId="1F396315" w:rsidR="00746F31" w:rsidRPr="00592F7E" w:rsidRDefault="0035255B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sz w:val="24"/>
          <w:szCs w:val="24"/>
          <w:lang w:val="ro-MD"/>
        </w:rPr>
        <w:t>algoritmizarea</w:t>
      </w:r>
    </w:p>
    <w:p w14:paraId="259D5AF4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metoda jocului didactic.</w:t>
      </w:r>
    </w:p>
    <w:p w14:paraId="20B70D7F" w14:textId="77777777" w:rsidR="00260357" w:rsidRPr="00592F7E" w:rsidRDefault="00260357" w:rsidP="0020079D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298D8639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I. </w:t>
      </w:r>
      <w:proofErr w:type="spellStart"/>
      <w:r w:rsidRPr="00592F7E">
        <w:rPr>
          <w:rFonts w:ascii="Times New Roman" w:hAnsi="Times New Roman" w:cs="Times New Roman"/>
          <w:sz w:val="24"/>
          <w:szCs w:val="24"/>
          <w:lang w:val="ro-MD"/>
        </w:rPr>
        <w:t>Achiri</w:t>
      </w:r>
      <w:proofErr w:type="spellEnd"/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, A. </w:t>
      </w:r>
      <w:proofErr w:type="spellStart"/>
      <w:r w:rsidRPr="00592F7E">
        <w:rPr>
          <w:rFonts w:ascii="Times New Roman" w:hAnsi="Times New Roman" w:cs="Times New Roman"/>
          <w:sz w:val="24"/>
          <w:szCs w:val="24"/>
          <w:lang w:val="ro-MD"/>
        </w:rPr>
        <w:t>Braicov</w:t>
      </w:r>
      <w:proofErr w:type="spellEnd"/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, O. </w:t>
      </w:r>
      <w:proofErr w:type="spellStart"/>
      <w:r w:rsidRPr="00592F7E">
        <w:rPr>
          <w:rFonts w:ascii="Times New Roman" w:hAnsi="Times New Roman" w:cs="Times New Roman"/>
          <w:sz w:val="24"/>
          <w:szCs w:val="24"/>
          <w:lang w:val="ro-MD"/>
        </w:rPr>
        <w:t>Șpuntenco</w:t>
      </w:r>
      <w:proofErr w:type="spellEnd"/>
      <w:r w:rsidRPr="00592F7E">
        <w:rPr>
          <w:rFonts w:ascii="Times New Roman" w:hAnsi="Times New Roman" w:cs="Times New Roman"/>
          <w:sz w:val="24"/>
          <w:szCs w:val="24"/>
          <w:lang w:val="ro-MD"/>
        </w:rPr>
        <w:t>. Matematică. Manual. Clasa a VI-a. Ed. Prut Internațional. Chișinău, 2020;</w:t>
      </w:r>
    </w:p>
    <w:p w14:paraId="3458BE89" w14:textId="5745481E" w:rsidR="00EB030A" w:rsidRPr="00592F7E" w:rsidRDefault="0035255B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>
        <w:rPr>
          <w:rFonts w:ascii="Times New Roman" w:hAnsi="Times New Roman" w:cs="Times New Roman"/>
          <w:sz w:val="24"/>
          <w:szCs w:val="24"/>
          <w:lang w:val="ro-MD"/>
        </w:rPr>
        <w:t>Planșe</w:t>
      </w:r>
      <w:r w:rsidR="00EB030A" w:rsidRPr="00592F7E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3562FE51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Computerul;</w:t>
      </w:r>
    </w:p>
    <w:p w14:paraId="297FCA51" w14:textId="77777777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Proiectorul sau tabla interactivă;</w:t>
      </w:r>
    </w:p>
    <w:p w14:paraId="26816197" w14:textId="3F83A63E" w:rsidR="00260357" w:rsidRPr="00592F7E" w:rsidRDefault="00260357" w:rsidP="0020079D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>Fișa cu exerciții</w:t>
      </w:r>
      <w:r w:rsidR="00EB030A" w:rsidRPr="00592F7E">
        <w:rPr>
          <w:rFonts w:ascii="Times New Roman" w:hAnsi="Times New Roman" w:cs="Times New Roman"/>
          <w:sz w:val="24"/>
          <w:szCs w:val="24"/>
          <w:lang w:val="ro-MD"/>
        </w:rPr>
        <w:t>.</w:t>
      </w:r>
    </w:p>
    <w:p w14:paraId="2FF7E64D" w14:textId="6BBCDD4F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592F7E">
        <w:rPr>
          <w:rFonts w:ascii="Times New Roman" w:hAnsi="Times New Roman" w:cs="Times New Roman"/>
          <w:sz w:val="24"/>
          <w:szCs w:val="24"/>
          <w:lang w:val="ro-MD"/>
        </w:rPr>
        <w:t>formativă, evaluare orală și în scris, reciprocă; produse: problemă rezolvată, răspuns oral, exercițiu rezolvat.</w:t>
      </w:r>
    </w:p>
    <w:p w14:paraId="544AE91E" w14:textId="77777777" w:rsidR="00260357" w:rsidRPr="00592F7E" w:rsidRDefault="00260357" w:rsidP="0020079D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8DE193C" w14:textId="77777777" w:rsidR="00260357" w:rsidRPr="00592F7E" w:rsidRDefault="00260357" w:rsidP="006C6C91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B7AFDDE" w14:textId="77777777" w:rsidR="00260357" w:rsidRPr="00592F7E" w:rsidRDefault="00260357" w:rsidP="0026035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86A1D25" w14:textId="77777777" w:rsidR="00260357" w:rsidRPr="00592F7E" w:rsidRDefault="00260357" w:rsidP="0026035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9ECD2B5" w14:textId="77777777" w:rsidR="00260357" w:rsidRPr="00592F7E" w:rsidRDefault="00260357" w:rsidP="0026035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D5C416B" w14:textId="77777777" w:rsidR="00260357" w:rsidRPr="00592F7E" w:rsidRDefault="00260357" w:rsidP="0026035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260357" w:rsidRPr="00592F7E" w:rsidSect="00D11A5B"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14:paraId="674693A4" w14:textId="77777777" w:rsidR="00260357" w:rsidRPr="00592F7E" w:rsidRDefault="00260357" w:rsidP="00260357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W w:w="1420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1418"/>
        <w:gridCol w:w="9242"/>
        <w:gridCol w:w="851"/>
        <w:gridCol w:w="1275"/>
      </w:tblGrid>
      <w:tr w:rsidR="00FF07FB" w:rsidRPr="00592F7E" w14:paraId="136B7EF5" w14:textId="77777777" w:rsidTr="006C6C91">
        <w:tc>
          <w:tcPr>
            <w:tcW w:w="1418" w:type="dxa"/>
            <w:vAlign w:val="center"/>
          </w:tcPr>
          <w:p w14:paraId="199AD864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1418" w:type="dxa"/>
            <w:vAlign w:val="center"/>
          </w:tcPr>
          <w:p w14:paraId="646C37B0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9242" w:type="dxa"/>
            <w:vAlign w:val="center"/>
          </w:tcPr>
          <w:p w14:paraId="26A14018" w14:textId="078BA9DD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mers</w:t>
            </w:r>
            <w:r w:rsidR="00A1500A"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proofErr w:type="spellStart"/>
            <w:r w:rsidR="00C716C5"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actional</w:t>
            </w:r>
            <w:proofErr w:type="spellEnd"/>
            <w:r w:rsidR="00C716C5"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al lecției</w:t>
            </w:r>
          </w:p>
        </w:tc>
        <w:tc>
          <w:tcPr>
            <w:tcW w:w="851" w:type="dxa"/>
            <w:vAlign w:val="center"/>
          </w:tcPr>
          <w:p w14:paraId="21AB26A2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14:paraId="13249471" w14:textId="43B33160" w:rsidR="00C716C5" w:rsidRPr="00592F7E" w:rsidRDefault="00C716C5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(în min)</w:t>
            </w:r>
          </w:p>
        </w:tc>
        <w:tc>
          <w:tcPr>
            <w:tcW w:w="1275" w:type="dxa"/>
            <w:vAlign w:val="center"/>
          </w:tcPr>
          <w:p w14:paraId="7D5F5D9B" w14:textId="77777777" w:rsidR="00FF07FB" w:rsidRPr="00592F7E" w:rsidRDefault="00FF07FB" w:rsidP="006C6C91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hnologia realizării</w:t>
            </w:r>
          </w:p>
          <w:p w14:paraId="4E970A1B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(Metodă/Formă de</w:t>
            </w:r>
            <w:r w:rsidRPr="00592F7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ctivitate/Resurse)</w:t>
            </w:r>
          </w:p>
        </w:tc>
      </w:tr>
      <w:tr w:rsidR="00FF07FB" w:rsidRPr="00592F7E" w14:paraId="651BBC93" w14:textId="77777777" w:rsidTr="006C6C91">
        <w:tc>
          <w:tcPr>
            <w:tcW w:w="1418" w:type="dxa"/>
            <w:tcBorders>
              <w:top w:val="single" w:sz="4" w:space="0" w:color="FABF8F"/>
            </w:tcBorders>
            <w:vAlign w:val="center"/>
          </w:tcPr>
          <w:p w14:paraId="1DF24BFB" w14:textId="77777777" w:rsidR="00FF07FB" w:rsidRPr="00592F7E" w:rsidRDefault="00AD236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E</w:t>
            </w:r>
            <w:r w:rsidR="00FF07FB"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vocare</w:t>
            </w:r>
          </w:p>
        </w:tc>
        <w:tc>
          <w:tcPr>
            <w:tcW w:w="1418" w:type="dxa"/>
            <w:tcBorders>
              <w:top w:val="single" w:sz="4" w:space="0" w:color="FABF8F"/>
            </w:tcBorders>
          </w:tcPr>
          <w:p w14:paraId="24EDE646" w14:textId="77777777" w:rsidR="009E2D9C" w:rsidRPr="00592F7E" w:rsidRDefault="009E2D9C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F2D3953" w14:textId="77777777" w:rsidR="009E2D9C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1.</w:t>
            </w:r>
          </w:p>
          <w:p w14:paraId="148F6E6A" w14:textId="513AA98A" w:rsidR="0035255B" w:rsidRPr="00592F7E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</w:t>
            </w: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2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  <w:p w14:paraId="3B78638A" w14:textId="77777777" w:rsidR="0035255B" w:rsidRPr="00592F7E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590406C" w14:textId="22A52D1B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9242" w:type="dxa"/>
            <w:tcBorders>
              <w:top w:val="single" w:sz="4" w:space="0" w:color="FABF8F"/>
            </w:tcBorders>
            <w:shd w:val="clear" w:color="auto" w:fill="FFFFFF"/>
          </w:tcPr>
          <w:p w14:paraId="5A042089" w14:textId="0D16C30B" w:rsidR="00FF07FB" w:rsidRPr="00592F7E" w:rsidRDefault="00314C31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</w:t>
            </w:r>
            <w:r w:rsidR="00FF07FB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Notarea elevilor </w:t>
            </w:r>
            <w:proofErr w:type="spellStart"/>
            <w:r w:rsidR="00FF07FB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bsenţi</w:t>
            </w:r>
            <w:proofErr w:type="spellEnd"/>
            <w:r w:rsidR="00FF07FB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  <w:p w14:paraId="49337995" w14:textId="5642BD2B" w:rsidR="00FF07FB" w:rsidRPr="00592F7E" w:rsidRDefault="00314C31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</w:pPr>
            <w:r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- </w:t>
            </w:r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Elevii împreună cu profesorul verifică tema pentru acasă, </w:t>
            </w:r>
            <w:proofErr w:type="spellStart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>aceştia</w:t>
            </w:r>
            <w:proofErr w:type="spellEnd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 spun ce rezultate au </w:t>
            </w:r>
            <w:proofErr w:type="spellStart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>obţinut</w:t>
            </w:r>
            <w:proofErr w:type="spellEnd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 </w:t>
            </w:r>
            <w:proofErr w:type="spellStart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>şi</w:t>
            </w:r>
            <w:proofErr w:type="spellEnd"/>
            <w:r w:rsidR="00FF07FB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 în cazul unor neclarități profesorul explică rezolvarea corectă.</w:t>
            </w:r>
          </w:p>
          <w:p w14:paraId="10289313" w14:textId="01E4B1E3" w:rsidR="006776E8" w:rsidRPr="00592F7E" w:rsidRDefault="000E3CA8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</w:pPr>
            <w:r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- Se propune </w:t>
            </w:r>
            <w:r w:rsidR="006776E8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>jocul</w:t>
            </w:r>
            <w:r w:rsidR="002950F2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 xml:space="preserve"> din Anexa 1, fiecare elev primește câte o omidă</w:t>
            </w:r>
            <w:r w:rsidR="006776E8" w:rsidRPr="00592F7E">
              <w:rPr>
                <w:rFonts w:ascii="Times New Roman" w:hAnsi="Times New Roman" w:cs="Times New Roman"/>
                <w:color w:val="000000"/>
                <w:sz w:val="24"/>
                <w:szCs w:val="24"/>
                <w:lang w:val="ro-MD" w:eastAsia="ro-RO"/>
              </w:rPr>
              <w:t>, pentru a verifica însușirea subiectului precedent.</w:t>
            </w:r>
          </w:p>
          <w:p w14:paraId="03369992" w14:textId="579B9C1B" w:rsidR="00AD236F" w:rsidRPr="00592F7E" w:rsidRDefault="00314C31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</w:t>
            </w:r>
            <w:r w:rsidR="00FE0BDC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Se anunță s</w:t>
            </w:r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ubiectul </w:t>
            </w:r>
            <w:proofErr w:type="spellStart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lecţiei</w:t>
            </w:r>
            <w:proofErr w:type="spellEnd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de astăzi: </w:t>
            </w:r>
            <w:r w:rsidR="00AD236F" w:rsidRPr="00592F7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ro-MD"/>
              </w:rPr>
              <w:t>”</w:t>
            </w:r>
            <w:r w:rsidR="00DB117C" w:rsidRPr="00592F7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ro-MD"/>
              </w:rPr>
              <w:t>Puterea unui număr rațional cu exponent număr natural. Proprietăți</w:t>
            </w:r>
            <w:r w:rsidR="00AD236F" w:rsidRPr="00592F7E">
              <w:rPr>
                <w:rFonts w:ascii="Times New Roman" w:hAnsi="Times New Roman" w:cs="Times New Roman"/>
                <w:b/>
                <w:i/>
                <w:color w:val="0070C0"/>
                <w:sz w:val="24"/>
                <w:szCs w:val="24"/>
                <w:lang w:val="ro-MD"/>
              </w:rPr>
              <w:t>”</w:t>
            </w:r>
          </w:p>
          <w:p w14:paraId="60AE20D2" w14:textId="5B90F065" w:rsidR="00AD236F" w:rsidRPr="00592F7E" w:rsidRDefault="00314C31" w:rsidP="006C6C91">
            <w:pPr>
              <w:pStyle w:val="Frspaiere"/>
              <w:spacing w:line="276" w:lineRule="auto"/>
              <w:rPr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</w:t>
            </w:r>
            <w:r w:rsidR="00674C03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Se</w:t>
            </w:r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proofErr w:type="spellStart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nunţă</w:t>
            </w:r>
            <w:proofErr w:type="spellEnd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obiectivele </w:t>
            </w:r>
            <w:proofErr w:type="spellStart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peraţionale</w:t>
            </w:r>
            <w:proofErr w:type="spellEnd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ale </w:t>
            </w:r>
            <w:proofErr w:type="spellStart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lecţiei</w:t>
            </w:r>
            <w:proofErr w:type="spellEnd"/>
            <w:r w:rsidR="00AD236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</w:tc>
        <w:tc>
          <w:tcPr>
            <w:tcW w:w="851" w:type="dxa"/>
            <w:tcBorders>
              <w:top w:val="single" w:sz="4" w:space="0" w:color="FABF8F"/>
            </w:tcBorders>
          </w:tcPr>
          <w:p w14:paraId="132E0DA2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8CDB533" w14:textId="46A13705" w:rsidR="00FF07FB" w:rsidRPr="00592F7E" w:rsidRDefault="00EB030A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5</w:t>
            </w:r>
            <w:r w:rsidR="00FF07FB"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 xml:space="preserve"> </w:t>
            </w:r>
          </w:p>
          <w:p w14:paraId="62EC2903" w14:textId="77777777" w:rsidR="006F04D6" w:rsidRPr="00592F7E" w:rsidRDefault="006F04D6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29488F50" w14:textId="5C9F361F" w:rsidR="00AD236F" w:rsidRPr="00592F7E" w:rsidRDefault="00AD236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2</w:t>
            </w:r>
          </w:p>
        </w:tc>
        <w:tc>
          <w:tcPr>
            <w:tcW w:w="1275" w:type="dxa"/>
            <w:tcBorders>
              <w:top w:val="single" w:sz="4" w:space="0" w:color="FABF8F"/>
            </w:tcBorders>
          </w:tcPr>
          <w:p w14:paraId="5FAEB25F" w14:textId="77777777" w:rsidR="00AD236F" w:rsidRPr="00592F7E" w:rsidRDefault="00AD236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4BFDDD33" w14:textId="3C361EC0" w:rsidR="00A1500A" w:rsidRPr="00592F7E" w:rsidRDefault="006776E8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Joc didactic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/ individual</w:t>
            </w:r>
          </w:p>
        </w:tc>
      </w:tr>
      <w:tr w:rsidR="00FF07FB" w:rsidRPr="00592F7E" w14:paraId="28E605DA" w14:textId="77777777" w:rsidTr="006C6C91">
        <w:tc>
          <w:tcPr>
            <w:tcW w:w="1418" w:type="dxa"/>
            <w:vAlign w:val="center"/>
          </w:tcPr>
          <w:p w14:paraId="741E4571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Realizarea sensului</w:t>
            </w:r>
          </w:p>
        </w:tc>
        <w:tc>
          <w:tcPr>
            <w:tcW w:w="1418" w:type="dxa"/>
          </w:tcPr>
          <w:p w14:paraId="66F8DF57" w14:textId="77777777" w:rsidR="009E2D9C" w:rsidRPr="00592F7E" w:rsidRDefault="009E2D9C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1.</w:t>
            </w:r>
          </w:p>
          <w:p w14:paraId="17942A15" w14:textId="20573A70" w:rsidR="00FF07FB" w:rsidRPr="00592F7E" w:rsidRDefault="009E2D9C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</w:t>
            </w:r>
            <w:r w:rsidR="0035255B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2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  <w:p w14:paraId="09829F2E" w14:textId="6773DC6D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</w:t>
            </w:r>
            <w:r w:rsidR="0035255B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3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</w:tc>
        <w:tc>
          <w:tcPr>
            <w:tcW w:w="9242" w:type="dxa"/>
          </w:tcPr>
          <w:p w14:paraId="15C978FC" w14:textId="55482407" w:rsidR="00626DDC" w:rsidRPr="00592F7E" w:rsidRDefault="003F1F43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Se </w:t>
            </w:r>
            <w:r w:rsidR="003742F6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propune elevilor</w:t>
            </w:r>
            <w:r w:rsidR="00087302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="00626DDC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Regulile de calcul cu puteri (Anexa 2):</w:t>
            </w:r>
          </w:p>
          <w:p w14:paraId="639826B4" w14:textId="0917B1E1" w:rsidR="00626DDC" w:rsidRPr="00592F7E" w:rsidRDefault="00626DDC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- Se reamintește următoarea regulă prin analogie cu numerele întregi:</w:t>
            </w:r>
          </w:p>
          <w:p w14:paraId="00E98C5E" w14:textId="41962BEC" w:rsidR="00F06485" w:rsidRPr="00592F7E" w:rsidRDefault="00000000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lang w:val="ro-MD"/>
                          </w:rPr>
                          <m:t>-a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ro-MD"/>
                      </w:rPr>
                      <m:t>m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ro-MD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ro-MD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  <w:lang w:val="ro-M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lang w:val="ro-MD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lang w:val="ro-MD"/>
                                </w:rPr>
                                <m:t>m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 xml:space="preserve">        daca        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>par</m:t>
                          </m:r>
                          <m:ctrl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  <w:lang w:val="ro-M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lang w:val="ro-MD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lang w:val="ro-MD"/>
                                </w:rPr>
                                <m:t>m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 xml:space="preserve">     daca     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ro-MD"/>
                            </w:rPr>
                            <m:t>impar</m:t>
                          </m: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ro-MD"/>
                  </w:rPr>
                  <w:br/>
                </m:r>
              </m:oMath>
            </m:oMathPara>
            <w:r w:rsidR="00F06485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</w:t>
            </w:r>
            <w:r w:rsidR="00B00F93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Se explică </w:t>
            </w:r>
            <w:proofErr w:type="spellStart"/>
            <w:r w:rsidR="00B00F93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propritățile</w:t>
            </w:r>
            <w:proofErr w:type="spellEnd"/>
            <w:r w:rsidR="00B00F93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făcând analogie Puterea unui număr întreg cu exponent număr natural, se amintesc câteva exemple (Anexa 3).</w:t>
            </w:r>
            <w:r w:rsidR="00B00F93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br/>
              <w:t xml:space="preserve">- </w:t>
            </w:r>
            <w:r w:rsidR="00F06485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Se propun următoar</w:t>
            </w:r>
            <w:r w:rsidR="00302D68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le exemple pentru regulile de mai sus</w:t>
            </w:r>
            <w:r w:rsidR="00F06485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:</w:t>
            </w:r>
          </w:p>
          <w:p w14:paraId="343DECBA" w14:textId="709FC41B" w:rsidR="008E411B" w:rsidRPr="00592F7E" w:rsidRDefault="008E411B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Scrieți ca puteri:</w:t>
            </w:r>
          </w:p>
          <w:p w14:paraId="69BFFCF8" w14:textId="0298A3BB" w:rsidR="00302D68" w:rsidRPr="00592F7E" w:rsidRDefault="00000000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5+8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3</m:t>
                    </m:r>
                  </m:sup>
                </m:sSup>
              </m:oMath>
            </m:oMathPara>
          </w:p>
          <w:p w14:paraId="12D2BFF2" w14:textId="77777777" w:rsidR="00FF1D91" w:rsidRPr="00592F7E" w:rsidRDefault="00000000" w:rsidP="006C6C91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ro-MD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ro-MD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ro-MD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ro-MD"/>
                                      </w:rPr>
                                      <m:t>10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5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5∙4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20</m:t>
                    </m:r>
                  </m:sup>
                </m:sSup>
              </m:oMath>
            </m:oMathPara>
          </w:p>
          <w:p w14:paraId="7F5E7006" w14:textId="77777777" w:rsidR="008E411B" w:rsidRPr="00592F7E" w:rsidRDefault="00000000" w:rsidP="006C6C91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ro-MD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ro-MD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ro-MD"/>
                                  </w:rPr>
                                  <m:t>10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1</m:t>
                    </m:r>
                  </m:sup>
                </m:sSup>
              </m:oMath>
            </m:oMathPara>
          </w:p>
          <w:p w14:paraId="28BD0348" w14:textId="58793587" w:rsidR="008E411B" w:rsidRPr="00592F7E" w:rsidRDefault="00000000" w:rsidP="006C6C91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8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0</m:t>
                    </m:r>
                  </m:sup>
                </m:sSup>
              </m:oMath>
            </m:oMathPara>
          </w:p>
          <w:p w14:paraId="09DC86D7" w14:textId="4BC05E8E" w:rsidR="007F3A25" w:rsidRPr="007346C9" w:rsidRDefault="00000000" w:rsidP="006C6C91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3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: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8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35-18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o-MD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ro-MD"/>
                              </w:rPr>
                              <m:t>1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7</m:t>
                    </m:r>
                  </m:sup>
                </m:sSup>
              </m:oMath>
            </m:oMathPara>
          </w:p>
        </w:tc>
        <w:tc>
          <w:tcPr>
            <w:tcW w:w="851" w:type="dxa"/>
          </w:tcPr>
          <w:p w14:paraId="73D0A081" w14:textId="7826B540" w:rsidR="00FF07FB" w:rsidRPr="00592F7E" w:rsidRDefault="00EB030A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lastRenderedPageBreak/>
              <w:t>7</w:t>
            </w:r>
          </w:p>
          <w:p w14:paraId="0A591380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4057D9AD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7E993A15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619808B4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22860E18" w14:textId="494E72D4" w:rsidR="003438CB" w:rsidRPr="00592F7E" w:rsidRDefault="00EB030A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5</w:t>
            </w:r>
          </w:p>
          <w:p w14:paraId="25AA7657" w14:textId="77777777" w:rsidR="00FF07FB" w:rsidRPr="00592F7E" w:rsidRDefault="00FF07FB" w:rsidP="006C6C91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</w:tc>
        <w:tc>
          <w:tcPr>
            <w:tcW w:w="1275" w:type="dxa"/>
          </w:tcPr>
          <w:p w14:paraId="0B42BE66" w14:textId="7CA1F7C0" w:rsidR="00742291" w:rsidRPr="00592F7E" w:rsidRDefault="0043603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Planșe</w:t>
            </w:r>
          </w:p>
          <w:p w14:paraId="49357676" w14:textId="52200107" w:rsidR="00D37EA0" w:rsidRDefault="00D73EB2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A</w:t>
            </w:r>
            <w:r w:rsidR="00D37EA0"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nalogia</w:t>
            </w:r>
          </w:p>
          <w:p w14:paraId="206A5FD7" w14:textId="46AAA3E8" w:rsidR="0035255B" w:rsidRPr="00592F7E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algoritmizare</w:t>
            </w:r>
          </w:p>
          <w:p w14:paraId="68F9B3B9" w14:textId="77777777" w:rsidR="00D73EB2" w:rsidRPr="00592F7E" w:rsidRDefault="00D73EB2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1D0EA2C2" w14:textId="77777777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2C22BDBE" w14:textId="77777777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6618D969" w14:textId="77777777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1E893345" w14:textId="77777777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3F0B2061" w14:textId="56EB7A50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</w:tc>
      </w:tr>
      <w:tr w:rsidR="00FF07FB" w:rsidRPr="00592F7E" w14:paraId="54B453B1" w14:textId="77777777" w:rsidTr="006C6C91">
        <w:tc>
          <w:tcPr>
            <w:tcW w:w="1418" w:type="dxa"/>
            <w:vAlign w:val="center"/>
          </w:tcPr>
          <w:p w14:paraId="1B7B4328" w14:textId="77777777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proofErr w:type="spellStart"/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lastRenderedPageBreak/>
              <w:t>Reflecţie</w:t>
            </w:r>
            <w:proofErr w:type="spellEnd"/>
          </w:p>
        </w:tc>
        <w:tc>
          <w:tcPr>
            <w:tcW w:w="1418" w:type="dxa"/>
          </w:tcPr>
          <w:p w14:paraId="5D0C0F5B" w14:textId="77777777" w:rsidR="009E2D9C" w:rsidRPr="00592F7E" w:rsidRDefault="009E2D9C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1.</w:t>
            </w:r>
          </w:p>
          <w:p w14:paraId="32B601F5" w14:textId="77777777" w:rsidR="009E2D9C" w:rsidRPr="00592F7E" w:rsidRDefault="009E2D9C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2.</w:t>
            </w:r>
          </w:p>
          <w:p w14:paraId="30AA5DEF" w14:textId="33037E7C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3.</w:t>
            </w:r>
          </w:p>
          <w:p w14:paraId="2E97DC4F" w14:textId="1A6770D3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4.</w:t>
            </w:r>
          </w:p>
          <w:p w14:paraId="12EB9E31" w14:textId="36C0035A" w:rsidR="00742291" w:rsidRPr="00592F7E" w:rsidRDefault="00742291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5.</w:t>
            </w:r>
          </w:p>
          <w:p w14:paraId="0A0F04E2" w14:textId="77777777" w:rsidR="00510687" w:rsidRPr="00592F7E" w:rsidRDefault="00510687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E123C43" w14:textId="77777777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03296DC" w14:textId="77777777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289FF4A6" w14:textId="77777777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7B93EAA" w14:textId="77777777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47193F22" w14:textId="77777777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4BE24308" w14:textId="2893F895" w:rsidR="00742291" w:rsidRPr="00592F7E" w:rsidRDefault="00742291" w:rsidP="006C6C9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9242" w:type="dxa"/>
          </w:tcPr>
          <w:p w14:paraId="5F61BC23" w14:textId="41335332" w:rsidR="00FC4667" w:rsidRPr="00592F7E" w:rsidRDefault="00D965EF" w:rsidP="006C6C91">
            <w:pPr>
              <w:tabs>
                <w:tab w:val="left" w:pos="12780"/>
                <w:tab w:val="left" w:pos="1440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 </w:t>
            </w:r>
            <w:r w:rsidR="00F06485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</w:t>
            </w:r>
            <w:r w:rsidR="00FC4667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Se rezolvă la tablă </w:t>
            </w:r>
            <w:r w:rsidR="000C515F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următoarele exerciții:</w:t>
            </w:r>
          </w:p>
          <w:p w14:paraId="55E5F201" w14:textId="6F680B3C" w:rsidR="00121D2E" w:rsidRPr="00592F7E" w:rsidRDefault="00121D2E" w:rsidP="006C6C91">
            <w:pPr>
              <w:pStyle w:val="Listparagraf"/>
              <w:numPr>
                <w:ilvl w:val="0"/>
                <w:numId w:val="33"/>
              </w:numPr>
              <w:spacing w:line="276" w:lineRule="auto"/>
              <w:contextualSpacing w:val="0"/>
              <w:rPr>
                <w:lang w:val="ro-MD"/>
              </w:rPr>
            </w:pPr>
            <w:r w:rsidRPr="00592F7E">
              <w:rPr>
                <w:lang w:val="ro-MD"/>
              </w:rPr>
              <w:t>Scrieți ca o singură putere, folosind regulile de calcul cu puteri:</w:t>
            </w:r>
          </w:p>
          <w:p w14:paraId="7181E4BB" w14:textId="77777777" w:rsidR="00121D2E" w:rsidRPr="00592F7E" w:rsidRDefault="00121D2E" w:rsidP="006C6C91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F30C801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9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2D75A1C3" w14:textId="77777777" w:rsidR="00121D2E" w:rsidRPr="00592F7E" w:rsidRDefault="00121D2E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rPr>
                <w:lang w:val="ro-MD"/>
              </w:rPr>
            </w:pPr>
            <m:oMath>
              <m:r>
                <w:rPr>
                  <w:rFonts w:ascii="Cambria Math" w:hAnsi="Cambria Math"/>
                  <w:lang w:val="ro-MD"/>
                </w:rPr>
                <m:t>(-3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o-MD"/>
                    </w:rPr>
                    <m:t>2)</m:t>
                  </m:r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(-3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o-MD"/>
                    </w:rPr>
                    <m:t>2)</m:t>
                  </m:r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(-3,2)=</m:t>
              </m:r>
            </m:oMath>
          </w:p>
          <w:p w14:paraId="14CB6FB0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5B886F1B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-8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1C1B332E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jc w:val="both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ro-MD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ro-MD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ro-MD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val="ro-MD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val="ro-MD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4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547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5A87336B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0FCC6332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jc w:val="both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-24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-11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2F06280B" w14:textId="77777777" w:rsidR="00121D2E" w:rsidRPr="00592F7E" w:rsidRDefault="00121D2E" w:rsidP="006C6C91">
            <w:pPr>
              <w:pStyle w:val="Listparagraf"/>
              <w:numPr>
                <w:ilvl w:val="0"/>
                <w:numId w:val="34"/>
              </w:numPr>
              <w:spacing w:line="276" w:lineRule="auto"/>
              <w:contextualSpacing w:val="0"/>
              <w:jc w:val="both"/>
              <w:rPr>
                <w:lang w:val="ro-MD"/>
              </w:rPr>
            </w:pPr>
            <w:r w:rsidRPr="00592F7E">
              <w:rPr>
                <w:lang w:val="ro-MD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ro-MD"/>
                        </w:rPr>
                        <m:t>17</m:t>
                      </m:r>
                    </m:num>
                    <m:den>
                      <m:r>
                        <w:rPr>
                          <w:rFonts w:ascii="Cambria Math" w:hAnsi="Cambria Math"/>
                          <w:lang w:val="ro-MD"/>
                        </w:rPr>
                        <m:t>19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ro-MD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</w:p>
          <w:p w14:paraId="7824345E" w14:textId="77777777" w:rsidR="00121D2E" w:rsidRPr="00592F7E" w:rsidRDefault="00000000" w:rsidP="006C6C91">
            <w:pPr>
              <w:pStyle w:val="Listparagraf"/>
              <w:numPr>
                <w:ilvl w:val="0"/>
                <w:numId w:val="34"/>
              </w:numPr>
              <w:tabs>
                <w:tab w:val="left" w:pos="12780"/>
                <w:tab w:val="left" w:pos="14400"/>
              </w:tabs>
              <w:spacing w:line="276" w:lineRule="auto"/>
              <w:jc w:val="both"/>
              <w:rPr>
                <w:lang w:val="ro-MD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o-MD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1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MD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ro-MD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MD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MD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ro-MD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ro-MD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ro-MD"/>
                                    </w:rPr>
                                    <m:t>1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ro-MD"/>
                            </w:rPr>
                            <m:t>8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ro-MD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o-MD"/>
                </w:rPr>
                <m:t>=</m:t>
              </m:r>
            </m:oMath>
            <w:r w:rsidR="00121D2E" w:rsidRPr="00592F7E">
              <w:rPr>
                <w:lang w:val="ro-MD"/>
              </w:rPr>
              <w:t xml:space="preserve">   </w:t>
            </w:r>
          </w:p>
          <w:p w14:paraId="6C53C9C4" w14:textId="428174E8" w:rsidR="00FC4667" w:rsidRPr="00592F7E" w:rsidRDefault="00B00F93" w:rsidP="006C6C91">
            <w:pPr>
              <w:pStyle w:val="Listparagraf"/>
              <w:tabs>
                <w:tab w:val="left" w:pos="12780"/>
                <w:tab w:val="left" w:pos="14400"/>
              </w:tabs>
              <w:spacing w:line="276" w:lineRule="auto"/>
              <w:ind w:left="0"/>
              <w:jc w:val="both"/>
              <w:rPr>
                <w:lang w:val="ro-MD"/>
              </w:rPr>
            </w:pPr>
            <w:r w:rsidRPr="00592F7E">
              <w:rPr>
                <w:lang w:val="ro-MD"/>
              </w:rPr>
              <w:lastRenderedPageBreak/>
              <w:t xml:space="preserve">- </w:t>
            </w:r>
            <w:r w:rsidR="00FC4667" w:rsidRPr="00592F7E">
              <w:rPr>
                <w:lang w:val="ro-MD"/>
              </w:rPr>
              <w:t xml:space="preserve">Pentru </w:t>
            </w:r>
            <w:r w:rsidR="00064895" w:rsidRPr="00592F7E">
              <w:rPr>
                <w:lang w:val="ro-MD"/>
              </w:rPr>
              <w:t>lucru în grup se propune jocul: „</w:t>
            </w:r>
            <w:r w:rsidRPr="00592F7E">
              <w:rPr>
                <w:lang w:val="ro-MD"/>
              </w:rPr>
              <w:t>Puteri de puteri</w:t>
            </w:r>
            <w:r w:rsidR="00064895" w:rsidRPr="00592F7E">
              <w:rPr>
                <w:lang w:val="ro-MD"/>
              </w:rPr>
              <w:t xml:space="preserve">”, </w:t>
            </w:r>
            <w:r w:rsidRPr="00592F7E">
              <w:rPr>
                <w:lang w:val="ro-MD"/>
              </w:rPr>
              <w:t xml:space="preserve">clasa se va împărți în </w:t>
            </w:r>
            <w:r w:rsidR="00C82B8A" w:rsidRPr="00592F7E">
              <w:rPr>
                <w:lang w:val="ro-MD"/>
              </w:rPr>
              <w:t>5</w:t>
            </w:r>
            <w:r w:rsidRPr="00592F7E">
              <w:rPr>
                <w:lang w:val="ro-MD"/>
              </w:rPr>
              <w:t xml:space="preserve"> </w:t>
            </w:r>
            <w:r w:rsidR="00064895" w:rsidRPr="00592F7E">
              <w:rPr>
                <w:lang w:val="ro-MD"/>
              </w:rPr>
              <w:t>grupuri</w:t>
            </w:r>
            <w:r w:rsidR="00C82B8A" w:rsidRPr="00592F7E">
              <w:rPr>
                <w:lang w:val="ro-MD"/>
              </w:rPr>
              <w:t>, elevii</w:t>
            </w:r>
            <w:r w:rsidR="00064895" w:rsidRPr="00592F7E">
              <w:rPr>
                <w:lang w:val="ro-MD"/>
              </w:rPr>
              <w:t xml:space="preserve"> care vor rezolva corect </w:t>
            </w:r>
            <w:r w:rsidR="00FC4667" w:rsidRPr="00592F7E">
              <w:rPr>
                <w:lang w:val="ro-MD"/>
              </w:rPr>
              <w:t>vor</w:t>
            </w:r>
            <w:r w:rsidR="00064895" w:rsidRPr="00592F7E">
              <w:rPr>
                <w:lang w:val="ro-MD"/>
              </w:rPr>
              <w:t xml:space="preserve"> fi notați</w:t>
            </w:r>
            <w:r w:rsidR="005F26B2" w:rsidRPr="00592F7E">
              <w:rPr>
                <w:lang w:val="ro-MD"/>
              </w:rPr>
              <w:t>, folosiți fișa de lucru</w:t>
            </w:r>
            <w:r w:rsidR="00064895" w:rsidRPr="00592F7E">
              <w:rPr>
                <w:lang w:val="ro-MD"/>
              </w:rPr>
              <w:t xml:space="preserve"> (Anexa </w:t>
            </w:r>
            <w:r w:rsidR="005F26B2" w:rsidRPr="00592F7E">
              <w:rPr>
                <w:lang w:val="ro-MD"/>
              </w:rPr>
              <w:t>4</w:t>
            </w:r>
            <w:r w:rsidR="00064895" w:rsidRPr="00592F7E">
              <w:rPr>
                <w:lang w:val="ro-MD"/>
              </w:rPr>
              <w:t xml:space="preserve">). </w:t>
            </w:r>
          </w:p>
          <w:p w14:paraId="1E25E897" w14:textId="77777777" w:rsidR="005F26B2" w:rsidRPr="00592F7E" w:rsidRDefault="005F26B2" w:rsidP="006C6C91">
            <w:pPr>
              <w:pStyle w:val="Listparagraf"/>
              <w:tabs>
                <w:tab w:val="left" w:pos="12780"/>
                <w:tab w:val="left" w:pos="14400"/>
              </w:tabs>
              <w:spacing w:line="276" w:lineRule="auto"/>
              <w:ind w:left="0"/>
              <w:jc w:val="both"/>
              <w:rPr>
                <w:lang w:val="ro-MD"/>
              </w:rPr>
            </w:pPr>
          </w:p>
          <w:p w14:paraId="02F6FB1F" w14:textId="77777777" w:rsidR="00110120" w:rsidRPr="00592F7E" w:rsidRDefault="00110120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Bilanțul cantitativ:</w:t>
            </w:r>
          </w:p>
          <w:p w14:paraId="580C90E1" w14:textId="77777777" w:rsidR="00110120" w:rsidRPr="00592F7E" w:rsidRDefault="00110120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- Ce am învățat astăzi?</w:t>
            </w:r>
          </w:p>
          <w:p w14:paraId="62272BA8" w14:textId="51A140AD" w:rsidR="000C515F" w:rsidRPr="00592F7E" w:rsidRDefault="00E00D87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- Completați </w:t>
            </w:r>
            <w:r w:rsidR="00064895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spațiile libere</w:t>
            </w:r>
            <w:r w:rsidR="00C82B8A"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(Anexa 5)</w:t>
            </w:r>
          </w:p>
          <w:p w14:paraId="1D1D83E1" w14:textId="77777777" w:rsidR="00C82B8A" w:rsidRPr="00592F7E" w:rsidRDefault="00C82B8A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02698A32" w14:textId="136699CE" w:rsidR="00110120" w:rsidRPr="00592F7E" w:rsidRDefault="00110120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Bilanțul calitativ: </w:t>
            </w:r>
          </w:p>
          <w:p w14:paraId="25E74F98" w14:textId="77777777" w:rsidR="00110120" w:rsidRPr="00592F7E" w:rsidRDefault="00110120" w:rsidP="006C6C91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- Se determină care obiective au fost realizate la lecție.</w:t>
            </w:r>
          </w:p>
          <w:p w14:paraId="74B93944" w14:textId="77777777" w:rsidR="00110120" w:rsidRDefault="00110120" w:rsidP="006C6C91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>- Se formulează concluzii privind activitatea clasei de elevi în ansamblu și a unor elevi în particular.</w:t>
            </w:r>
          </w:p>
          <w:p w14:paraId="00D6E04A" w14:textId="77777777" w:rsidR="007346C9" w:rsidRPr="00592F7E" w:rsidRDefault="007346C9" w:rsidP="006C6C91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Temă pentru acasă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:</w:t>
            </w:r>
          </w:p>
          <w:p w14:paraId="4E6730A7" w14:textId="77777777" w:rsidR="007346C9" w:rsidRPr="00592F7E" w:rsidRDefault="007346C9" w:rsidP="006C6C91">
            <w:pPr>
              <w:pStyle w:val="Frspaiere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De învățat: tema 1.13 (</w:t>
            </w: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>Puterea unui număr rațional cu exponent număr natural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), pag. 101-102 (manual);</w:t>
            </w:r>
          </w:p>
          <w:p w14:paraId="67C2523B" w14:textId="77777777" w:rsidR="007346C9" w:rsidRPr="00592F7E" w:rsidRDefault="007346C9" w:rsidP="006C6C91">
            <w:pPr>
              <w:pStyle w:val="Frspaiere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De repetat: </w:t>
            </w: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Puterea unui </w:t>
            </w:r>
            <w:r w:rsidRPr="00592F7E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număr întreg</w:t>
            </w: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 cu exponent număr natural</w:t>
            </w:r>
            <w:r>
              <w:rPr>
                <w:rFonts w:ascii="Times New Roman" w:hAnsi="Times New Roman"/>
                <w:sz w:val="24"/>
                <w:szCs w:val="24"/>
                <w:lang w:val="ro-MD"/>
              </w:rPr>
              <w:t>. Proprietăți</w:t>
            </w:r>
          </w:p>
          <w:p w14:paraId="4CD1D877" w14:textId="00D6B1BC" w:rsidR="007346C9" w:rsidRPr="00592F7E" w:rsidRDefault="007346C9" w:rsidP="006C6C91">
            <w:pPr>
              <w:pStyle w:val="NoSpacing1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De rezolvat: </w:t>
            </w:r>
            <w:r>
              <w:rPr>
                <w:rFonts w:ascii="Times New Roman" w:hAnsi="Times New Roman"/>
                <w:sz w:val="24"/>
                <w:szCs w:val="24"/>
                <w:lang w:val="ro-MD"/>
              </w:rPr>
              <w:t xml:space="preserve">exercițiile propuse în </w:t>
            </w:r>
            <w:r w:rsidRPr="00592F7E">
              <w:rPr>
                <w:rFonts w:ascii="Times New Roman" w:hAnsi="Times New Roman"/>
                <w:sz w:val="24"/>
                <w:szCs w:val="24"/>
                <w:lang w:val="ro-MD"/>
              </w:rPr>
              <w:t>Anexa 6</w:t>
            </w:r>
          </w:p>
        </w:tc>
        <w:tc>
          <w:tcPr>
            <w:tcW w:w="851" w:type="dxa"/>
          </w:tcPr>
          <w:p w14:paraId="296A28DF" w14:textId="65190B3A" w:rsidR="00FF07FB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lastRenderedPageBreak/>
              <w:t>10</w:t>
            </w:r>
          </w:p>
          <w:p w14:paraId="0E89E82A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173DF5DB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2C289D4B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79AF5E00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03825805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10A421B5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4089FD0B" w14:textId="77777777" w:rsidR="003438CB" w:rsidRPr="00592F7E" w:rsidRDefault="003438C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61006D9B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22445654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3B15B929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34D44296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134F46C7" w14:textId="4B6D2293" w:rsidR="0092110F" w:rsidRPr="00592F7E" w:rsidRDefault="00EB030A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10</w:t>
            </w:r>
          </w:p>
          <w:p w14:paraId="5D4FC0FA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511F5D8E" w14:textId="577AEB04" w:rsidR="0092110F" w:rsidRPr="00592F7E" w:rsidRDefault="00EB030A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4</w:t>
            </w:r>
          </w:p>
          <w:p w14:paraId="41FA5D0E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100D7163" w14:textId="77777777" w:rsidR="00AD236F" w:rsidRPr="00592F7E" w:rsidRDefault="00AD236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6EBBC52D" w14:textId="77777777" w:rsidR="00FF07FB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6B1614C4" w14:textId="77777777" w:rsidR="007346C9" w:rsidRDefault="007346C9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</w:p>
          <w:p w14:paraId="222A0246" w14:textId="49278A28" w:rsidR="007346C9" w:rsidRPr="00592F7E" w:rsidRDefault="007346C9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>2</w:t>
            </w:r>
          </w:p>
        </w:tc>
        <w:tc>
          <w:tcPr>
            <w:tcW w:w="1275" w:type="dxa"/>
          </w:tcPr>
          <w:p w14:paraId="4249C7F1" w14:textId="3242C906" w:rsidR="00FF07FB" w:rsidRPr="00592F7E" w:rsidRDefault="00FF07F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lastRenderedPageBreak/>
              <w:t>metoda exercițiului</w:t>
            </w:r>
          </w:p>
          <w:p w14:paraId="3D5968A6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1671AC84" w14:textId="77777777" w:rsidR="00D37EA0" w:rsidRPr="00592F7E" w:rsidRDefault="00D37EA0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277F079A" w14:textId="77777777" w:rsidR="00D37EA0" w:rsidRPr="00592F7E" w:rsidRDefault="00D37EA0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4B4B825F" w14:textId="77777777" w:rsidR="00D37EA0" w:rsidRPr="00592F7E" w:rsidRDefault="00D37EA0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53E2E517" w14:textId="77777777" w:rsidR="00D37EA0" w:rsidRPr="00592F7E" w:rsidRDefault="00D37EA0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627B5552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7E8D326D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38546BED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0C646E87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49E64639" w14:textId="77777777" w:rsidR="0035255B" w:rsidRDefault="0035255B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4FE04D98" w14:textId="03F0D9F5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  <w:r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lastRenderedPageBreak/>
              <w:t>joc didactic</w:t>
            </w:r>
            <w:r w:rsidR="00EB030A" w:rsidRPr="00592F7E"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  <w:t>/ în grup</w:t>
            </w:r>
          </w:p>
          <w:p w14:paraId="079EF7CD" w14:textId="77777777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  <w:p w14:paraId="1E4EEBAF" w14:textId="7782ED03" w:rsidR="0092110F" w:rsidRPr="00592F7E" w:rsidRDefault="0092110F" w:rsidP="006C6C91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MD"/>
              </w:rPr>
            </w:pPr>
          </w:p>
        </w:tc>
      </w:tr>
    </w:tbl>
    <w:p w14:paraId="75FAD44A" w14:textId="65CDA52B" w:rsidR="00FF07FB" w:rsidRPr="00592F7E" w:rsidRDefault="00FF07FB" w:rsidP="00FF07FB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9EE66C1" w14:textId="77777777" w:rsidR="00601BEE" w:rsidRPr="00592F7E" w:rsidRDefault="00601BEE" w:rsidP="00FF07FB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4D00109" w14:textId="77777777" w:rsidR="00601BEE" w:rsidRPr="00592F7E" w:rsidRDefault="00601BEE" w:rsidP="00FF07FB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A12F081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B43100C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280225F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31B8A36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906A4E8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47EB38F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8B110C0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09B1D95" w14:textId="77777777" w:rsidR="00CA5AC5" w:rsidRPr="00592F7E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0AC1BD7" w14:textId="77777777" w:rsidR="00CA5AC5" w:rsidRDefault="00CA5AC5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3330FE7" w14:textId="77777777" w:rsidR="007346C9" w:rsidRPr="00592F7E" w:rsidRDefault="007346C9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903618F" w14:textId="0DB1D750" w:rsidR="00E77415" w:rsidRPr="00592F7E" w:rsidRDefault="0048083F" w:rsidP="0048083F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Anexa 1</w:t>
      </w:r>
    </w:p>
    <w:p w14:paraId="2B478766" w14:textId="77777777" w:rsidR="002950F2" w:rsidRPr="00592F7E" w:rsidRDefault="002950F2" w:rsidP="002950F2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sz w:val="24"/>
          <w:szCs w:val="24"/>
          <w:lang w:val="ro-MD"/>
        </w:rPr>
        <w:t>OMIDUȚA REZOLVĂRII CORECTE</w:t>
      </w:r>
    </w:p>
    <w:p w14:paraId="4EC2C9E0" w14:textId="72222FD7" w:rsidR="002950F2" w:rsidRPr="00592F7E" w:rsidRDefault="002950F2" w:rsidP="002950F2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Marchează acele părți ale corpului </w:t>
      </w:r>
      <w:proofErr w:type="spellStart"/>
      <w:r w:rsidRPr="00592F7E">
        <w:rPr>
          <w:rFonts w:ascii="Times New Roman" w:hAnsi="Times New Roman" w:cs="Times New Roman"/>
          <w:sz w:val="24"/>
          <w:szCs w:val="24"/>
          <w:lang w:val="ro-MD"/>
        </w:rPr>
        <w:t>omiduței</w:t>
      </w:r>
      <w:proofErr w:type="spellEnd"/>
      <w:r w:rsidRPr="00592F7E">
        <w:rPr>
          <w:rFonts w:ascii="Times New Roman" w:hAnsi="Times New Roman" w:cs="Times New Roman"/>
          <w:sz w:val="24"/>
          <w:szCs w:val="24"/>
          <w:lang w:val="ro-MD"/>
        </w:rPr>
        <w:t xml:space="preserve"> pe care sunt rezolvate corect operațiile:</w:t>
      </w:r>
    </w:p>
    <w:p w14:paraId="32CA55B4" w14:textId="77777777" w:rsidR="0035255B" w:rsidRDefault="00601BEE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noProof/>
          <w:sz w:val="24"/>
          <w:szCs w:val="24"/>
          <w:lang w:val="ro-MD"/>
        </w:rPr>
        <w:drawing>
          <wp:inline distT="0" distB="0" distL="0" distR="0" wp14:anchorId="03A1F99D" wp14:editId="77F19E80">
            <wp:extent cx="7521592" cy="4153260"/>
            <wp:effectExtent l="0" t="0" r="3175" b="0"/>
            <wp:docPr id="16423157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31572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521592" cy="41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4895" w:rsidRPr="00592F7E">
        <w:rPr>
          <w:rFonts w:ascii="Times New Roman" w:hAnsi="Times New Roman" w:cs="Times New Roman"/>
          <w:sz w:val="24"/>
          <w:szCs w:val="24"/>
          <w:lang w:val="ro-MD"/>
        </w:rPr>
        <w:br/>
      </w:r>
    </w:p>
    <w:p w14:paraId="0C88E39D" w14:textId="77777777" w:rsidR="0035255B" w:rsidRDefault="0035255B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A1F5579" w14:textId="77777777" w:rsidR="0035255B" w:rsidRDefault="0035255B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BCA69A6" w14:textId="77777777" w:rsidR="0035255B" w:rsidRDefault="0035255B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74795D7" w14:textId="77777777" w:rsidR="006C6C91" w:rsidRDefault="006C6C91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6C6C91" w:rsidSect="00D11A5B">
          <w:pgSz w:w="15840" w:h="12240" w:orient="landscape"/>
          <w:pgMar w:top="1134" w:right="1134" w:bottom="1134" w:left="1134" w:header="720" w:footer="720" w:gutter="0"/>
          <w:cols w:space="720"/>
          <w:docGrid w:linePitch="360"/>
        </w:sectPr>
      </w:pPr>
    </w:p>
    <w:p w14:paraId="04440C35" w14:textId="3F43CAEA" w:rsidR="00F14E24" w:rsidRDefault="00626DDC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2</w:t>
      </w:r>
    </w:p>
    <w:p w14:paraId="4BC8E058" w14:textId="77777777" w:rsidR="006C6C91" w:rsidRDefault="006C6C91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1B27D7B" w14:textId="77777777" w:rsidR="006C6C91" w:rsidRPr="00592F7E" w:rsidRDefault="006C6C91" w:rsidP="00626DDC">
      <w:pPr>
        <w:pStyle w:val="Frspaiere"/>
        <w:spacing w:line="360" w:lineRule="auto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5E249EF" w14:textId="2CD843C9" w:rsidR="00626DDC" w:rsidRPr="00592F7E" w:rsidRDefault="00626DDC" w:rsidP="00064895">
      <w:pPr>
        <w:pStyle w:val="Frspaiere"/>
        <w:rPr>
          <w:rFonts w:ascii="Times New Roman" w:hAnsi="Times New Roman" w:cs="Times New Roman"/>
          <w:b/>
          <w:bCs/>
          <w:sz w:val="28"/>
          <w:szCs w:val="28"/>
          <w:lang w:val="ro-MD"/>
        </w:rPr>
      </w:pPr>
      <w:r w:rsidRPr="00592F7E">
        <w:rPr>
          <w:rFonts w:ascii="Times New Roman" w:hAnsi="Times New Roman" w:cs="Times New Roman"/>
          <w:noProof/>
          <w:sz w:val="24"/>
          <w:szCs w:val="24"/>
          <w:lang w:val="ro-MD"/>
        </w:rPr>
        <w:drawing>
          <wp:inline distT="0" distB="0" distL="0" distR="0" wp14:anchorId="7FAD3B40" wp14:editId="6D0FACE6">
            <wp:extent cx="4140835" cy="4000500"/>
            <wp:effectExtent l="0" t="0" r="0" b="0"/>
            <wp:docPr id="10589987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998781" name="Picture 1058998781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0" t="1" b="36823"/>
                    <a:stretch/>
                  </pic:blipFill>
                  <pic:spPr bwMode="auto">
                    <a:xfrm>
                      <a:off x="0" y="0"/>
                      <a:ext cx="4140835" cy="400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D7E893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B5C2584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1558547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A8C0346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A931667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9A4F5D7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3F6E302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DA9E723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532F95E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12AB143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8A4C9E9" w14:textId="77777777" w:rsidR="0035255B" w:rsidRDefault="0035255B" w:rsidP="00064895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725842A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326A8DC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0B8BC38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5A54765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8F4BD4E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E654278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C621F6D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2A7FAFE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98B042C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380BA57" w14:textId="77777777" w:rsidR="006C6C91" w:rsidRDefault="006C6C91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9D9C690" w14:textId="77777777" w:rsidR="0020079D" w:rsidRDefault="0020079D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20079D" w:rsidSect="006C6C91">
          <w:pgSz w:w="12240" w:h="15840"/>
          <w:pgMar w:top="1134" w:right="1134" w:bottom="1134" w:left="1134" w:header="720" w:footer="720" w:gutter="0"/>
          <w:cols w:space="720"/>
          <w:docGrid w:linePitch="360"/>
        </w:sectPr>
      </w:pPr>
    </w:p>
    <w:p w14:paraId="553DB9F6" w14:textId="42A35509" w:rsidR="00B00F93" w:rsidRPr="00592F7E" w:rsidRDefault="00B00F93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3</w:t>
      </w:r>
    </w:p>
    <w:p w14:paraId="3673B348" w14:textId="2EBD4184" w:rsidR="00B00F93" w:rsidRPr="00592F7E" w:rsidRDefault="00B00F93" w:rsidP="00064895">
      <w:pPr>
        <w:pStyle w:val="Frspaiere"/>
        <w:rPr>
          <w:rFonts w:ascii="Times New Roman" w:hAnsi="Times New Roman" w:cs="Times New Roman"/>
          <w:b/>
          <w:bCs/>
          <w:sz w:val="28"/>
          <w:szCs w:val="28"/>
          <w:lang w:val="ro-MD"/>
        </w:rPr>
      </w:pPr>
      <w:r w:rsidRPr="00592F7E">
        <w:rPr>
          <w:rFonts w:ascii="Times New Roman" w:hAnsi="Times New Roman" w:cs="Times New Roman"/>
          <w:b/>
          <w:bCs/>
          <w:noProof/>
          <w:sz w:val="28"/>
          <w:szCs w:val="28"/>
          <w:lang w:val="ro-MD"/>
        </w:rPr>
        <w:drawing>
          <wp:inline distT="0" distB="0" distL="0" distR="0" wp14:anchorId="2D8732A8" wp14:editId="3F74D381">
            <wp:extent cx="8618220" cy="6092190"/>
            <wp:effectExtent l="0" t="0" r="0" b="3810"/>
            <wp:docPr id="205421550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215507" name="Picture 2054215507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18220" cy="609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20221" w14:textId="77777777" w:rsidR="0020079D" w:rsidRDefault="0020079D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20079D" w:rsidSect="0020079D">
          <w:pgSz w:w="15840" w:h="12240" w:orient="landscape"/>
          <w:pgMar w:top="1134" w:right="1134" w:bottom="1134" w:left="1134" w:header="720" w:footer="720" w:gutter="0"/>
          <w:cols w:space="720"/>
          <w:docGrid w:linePitch="360"/>
        </w:sectPr>
      </w:pPr>
    </w:p>
    <w:p w14:paraId="6B65F048" w14:textId="1C009AB2" w:rsidR="005F26B2" w:rsidRPr="00592F7E" w:rsidRDefault="005F26B2" w:rsidP="0035255B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4</w:t>
      </w:r>
    </w:p>
    <w:p w14:paraId="2BE76998" w14:textId="717B895D" w:rsidR="000505E9" w:rsidRPr="00592F7E" w:rsidRDefault="000505E9" w:rsidP="000505E9">
      <w:pPr>
        <w:pStyle w:val="Frspaiere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8"/>
          <w:szCs w:val="28"/>
          <w:lang w:val="ro-MD"/>
        </w:rPr>
        <w:t>Jocul: „Puteri de puteri”</w:t>
      </w:r>
    </w:p>
    <w:p w14:paraId="24B121EA" w14:textId="648A5DB6" w:rsidR="005F26B2" w:rsidRPr="00592F7E" w:rsidRDefault="005F26B2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t>Grupul I:</w:t>
      </w:r>
    </w:p>
    <w:p w14:paraId="014202B4" w14:textId="372B8497" w:rsidR="005F26B2" w:rsidRPr="00592F7E" w:rsidRDefault="005F26B2" w:rsidP="005F26B2">
      <w:pPr>
        <w:pStyle w:val="Frspaiere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lang w:val="ro-MD"/>
        </w:rPr>
        <w:drawing>
          <wp:inline distT="0" distB="0" distL="0" distR="0" wp14:anchorId="1B8A78D0" wp14:editId="5B978C9C">
            <wp:extent cx="3863340" cy="2301240"/>
            <wp:effectExtent l="0" t="0" r="3810" b="3810"/>
            <wp:docPr id="18508603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86036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63677" cy="2301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59A2" w14:textId="77777777" w:rsidR="0020079D" w:rsidRDefault="0020079D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5850C073" w14:textId="5B398A74" w:rsidR="005F26B2" w:rsidRPr="00592F7E" w:rsidRDefault="005F26B2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t>Grupul II:</w:t>
      </w:r>
    </w:p>
    <w:p w14:paraId="681AEBA1" w14:textId="150DA0E8" w:rsidR="005F26B2" w:rsidRPr="00592F7E" w:rsidRDefault="005F26B2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noProof/>
          <w:sz w:val="24"/>
          <w:szCs w:val="24"/>
          <w:lang w:val="ro-MD"/>
        </w:rPr>
        <w:drawing>
          <wp:inline distT="0" distB="0" distL="0" distR="0" wp14:anchorId="46E29908" wp14:editId="295903A8">
            <wp:extent cx="3825240" cy="1943100"/>
            <wp:effectExtent l="0" t="0" r="3810" b="0"/>
            <wp:docPr id="20388307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83071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25573" cy="1943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7F44D" w14:textId="77777777" w:rsidR="0020079D" w:rsidRDefault="0020079D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181AA84B" w14:textId="77777777" w:rsidR="0020079D" w:rsidRDefault="0020079D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5604DD39" w14:textId="02587F5C" w:rsidR="005F26B2" w:rsidRDefault="005F26B2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t>Grupul III:</w:t>
      </w:r>
    </w:p>
    <w:p w14:paraId="74315137" w14:textId="77777777" w:rsidR="0020079D" w:rsidRPr="00592F7E" w:rsidRDefault="0020079D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242115FD" w14:textId="1E1639DB" w:rsidR="005F26B2" w:rsidRPr="00592F7E" w:rsidRDefault="00AA6EA6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noProof/>
          <w:sz w:val="24"/>
          <w:szCs w:val="24"/>
          <w:lang w:val="ro-MD"/>
        </w:rPr>
        <w:drawing>
          <wp:inline distT="0" distB="0" distL="0" distR="0" wp14:anchorId="55B659CE" wp14:editId="7E6A9DED">
            <wp:extent cx="3840480" cy="1676400"/>
            <wp:effectExtent l="0" t="0" r="7620" b="0"/>
            <wp:docPr id="12125689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56891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40815" cy="1676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33BC0" w14:textId="77777777" w:rsidR="00AA6EA6" w:rsidRPr="00592F7E" w:rsidRDefault="00AA6EA6" w:rsidP="005F26B2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28F5994F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3D12472E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47D41416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3C25D29E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33E22835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46D1449D" w14:textId="120DBB96" w:rsidR="00AA6EA6" w:rsidRPr="00592F7E" w:rsidRDefault="00AA6EA6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lastRenderedPageBreak/>
        <w:t>Grupul IV:</w:t>
      </w:r>
    </w:p>
    <w:p w14:paraId="140A6F32" w14:textId="77777777" w:rsidR="0020079D" w:rsidRDefault="00AA6EA6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noProof/>
          <w:sz w:val="24"/>
          <w:szCs w:val="24"/>
          <w:lang w:val="ro-MD"/>
        </w:rPr>
        <w:drawing>
          <wp:inline distT="0" distB="0" distL="0" distR="0" wp14:anchorId="372836E0" wp14:editId="1CCDF5BC">
            <wp:extent cx="1615580" cy="1920406"/>
            <wp:effectExtent l="0" t="0" r="3810" b="3810"/>
            <wp:docPr id="19658532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85323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920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br/>
      </w:r>
    </w:p>
    <w:p w14:paraId="32D3EE84" w14:textId="77777777" w:rsidR="0020079D" w:rsidRDefault="0020079D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</w:p>
    <w:p w14:paraId="394439A9" w14:textId="6F588ADB" w:rsidR="00AA6EA6" w:rsidRPr="00592F7E" w:rsidRDefault="00AA6EA6" w:rsidP="00AA6EA6">
      <w:pPr>
        <w:pStyle w:val="Frspaiere"/>
        <w:rPr>
          <w:rFonts w:ascii="Times New Roman" w:hAnsi="Times New Roman" w:cs="Times New Roman"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i/>
          <w:iCs/>
          <w:sz w:val="24"/>
          <w:szCs w:val="24"/>
          <w:lang w:val="ro-MD"/>
        </w:rPr>
        <w:t>Grupul V:</w:t>
      </w:r>
    </w:p>
    <w:p w14:paraId="57836D4B" w14:textId="0DDE0624" w:rsidR="000505E9" w:rsidRPr="00592F7E" w:rsidRDefault="000505E9" w:rsidP="00AA6EA6">
      <w:pPr>
        <w:pStyle w:val="Frspaiere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noProof/>
          <w:sz w:val="24"/>
          <w:szCs w:val="24"/>
          <w:lang w:val="ro-MD"/>
        </w:rPr>
        <w:drawing>
          <wp:inline distT="0" distB="0" distL="0" distR="0" wp14:anchorId="199E5744" wp14:editId="6A868A6A">
            <wp:extent cx="739204" cy="205758"/>
            <wp:effectExtent l="0" t="0" r="3810" b="3810"/>
            <wp:docPr id="14232086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20862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39204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A427F" w14:textId="399D063A" w:rsidR="005F26B2" w:rsidRPr="00592F7E" w:rsidRDefault="000505E9" w:rsidP="00064895">
      <w:pPr>
        <w:pStyle w:val="Frspaiere"/>
        <w:rPr>
          <w:rFonts w:ascii="Times New Roman" w:hAnsi="Times New Roman" w:cs="Times New Roman"/>
          <w:b/>
          <w:bCs/>
          <w:sz w:val="28"/>
          <w:szCs w:val="28"/>
          <w:lang w:val="ro-MD"/>
        </w:rPr>
      </w:pPr>
      <w:r w:rsidRPr="00592F7E">
        <w:rPr>
          <w:rFonts w:ascii="Times New Roman" w:hAnsi="Times New Roman" w:cs="Times New Roman"/>
          <w:noProof/>
          <w:sz w:val="24"/>
          <w:szCs w:val="24"/>
          <w:lang w:val="ro-MD"/>
        </w:rPr>
        <w:drawing>
          <wp:inline distT="0" distB="0" distL="0" distR="0" wp14:anchorId="4A1BF6D7" wp14:editId="2DD97CAF">
            <wp:extent cx="1379340" cy="1623201"/>
            <wp:effectExtent l="0" t="0" r="0" b="0"/>
            <wp:docPr id="13755272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52723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79340" cy="1623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BF23A" w14:textId="77777777" w:rsidR="006C6C91" w:rsidRDefault="006C6C91" w:rsidP="000D6249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6C6C91" w:rsidSect="0020079D">
          <w:pgSz w:w="12240" w:h="15840"/>
          <w:pgMar w:top="1134" w:right="1134" w:bottom="1134" w:left="1134" w:header="720" w:footer="720" w:gutter="0"/>
          <w:cols w:space="720"/>
          <w:docGrid w:linePitch="360"/>
        </w:sectPr>
      </w:pPr>
    </w:p>
    <w:p w14:paraId="5D88ADA6" w14:textId="125C1E74" w:rsidR="000D6249" w:rsidRPr="00592F7E" w:rsidRDefault="000D6249" w:rsidP="000D6249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5</w:t>
      </w:r>
    </w:p>
    <w:p w14:paraId="6F8A334C" w14:textId="2DFB2925" w:rsidR="000D6249" w:rsidRPr="00592F7E" w:rsidRDefault="000D6249" w:rsidP="000D6249">
      <w:pPr>
        <w:pStyle w:val="Frspaiere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noProof/>
          <w:sz w:val="24"/>
          <w:szCs w:val="24"/>
          <w:lang w:val="ro-MD"/>
        </w:rPr>
        <w:drawing>
          <wp:inline distT="0" distB="0" distL="0" distR="0" wp14:anchorId="7266144C" wp14:editId="07721AA5">
            <wp:extent cx="2533015" cy="5189220"/>
            <wp:effectExtent l="0" t="0" r="635" b="0"/>
            <wp:docPr id="2514053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405342" name="Picture 251405342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050"/>
                    <a:stretch/>
                  </pic:blipFill>
                  <pic:spPr bwMode="auto">
                    <a:xfrm>
                      <a:off x="0" y="0"/>
                      <a:ext cx="2533015" cy="5189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D03006" w14:textId="77777777" w:rsidR="003B08BB" w:rsidRDefault="003B08BB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06CC447" w14:textId="77777777" w:rsidR="003B08BB" w:rsidRDefault="003B08BB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CABCD28" w14:textId="77777777" w:rsidR="003B08BB" w:rsidRDefault="003B08BB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560C7CC" w14:textId="77777777" w:rsidR="003B08BB" w:rsidRDefault="003B08BB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6C7F481" w14:textId="77777777" w:rsidR="003B08BB" w:rsidRDefault="003B08BB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AC38CE8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2D94763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7C35862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2510349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64B9216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2FD89A3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4949F22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C0F1C31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29821C8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91CE12F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0E29EF6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ECB7878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8A0D1F8" w14:textId="77777777" w:rsidR="006C6C91" w:rsidRDefault="006C6C91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4D94BC1" w14:textId="3ED97D18" w:rsidR="00592F7E" w:rsidRDefault="00592F7E" w:rsidP="00592F7E">
      <w:pPr>
        <w:pStyle w:val="Frspaiere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592F7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6</w:t>
      </w:r>
    </w:p>
    <w:p w14:paraId="6B7B8812" w14:textId="4F466DEA" w:rsidR="003B08BB" w:rsidRPr="003B08BB" w:rsidRDefault="003B08BB" w:rsidP="003B08BB">
      <w:pPr>
        <w:pStyle w:val="Frspaiere"/>
        <w:jc w:val="center"/>
        <w:rPr>
          <w:rFonts w:ascii="Times New Roman" w:hAnsi="Times New Roman" w:cs="Times New Roman"/>
          <w:b/>
          <w:bCs/>
          <w:sz w:val="28"/>
          <w:szCs w:val="28"/>
          <w:lang w:val="ro-MD"/>
        </w:rPr>
      </w:pPr>
      <w:r w:rsidRPr="003B08BB">
        <w:rPr>
          <w:rFonts w:ascii="Times New Roman" w:hAnsi="Times New Roman" w:cs="Times New Roman"/>
          <w:b/>
          <w:bCs/>
          <w:sz w:val="28"/>
          <w:szCs w:val="28"/>
          <w:lang w:val="ro-MD"/>
        </w:rPr>
        <w:t>Temă pentru acasă</w:t>
      </w:r>
    </w:p>
    <w:p w14:paraId="21948FE6" w14:textId="6537B421" w:rsidR="00592F7E" w:rsidRPr="003B08BB" w:rsidRDefault="00592F7E" w:rsidP="00592F7E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o-MD"/>
        </w:rPr>
      </w:pPr>
      <w:r w:rsidRPr="003B08BB">
        <w:rPr>
          <w:rFonts w:ascii="Times New Roman" w:hAnsi="Times New Roman" w:cs="Times New Roman"/>
          <w:sz w:val="24"/>
          <w:szCs w:val="24"/>
          <w:lang w:val="ro-MD"/>
        </w:rPr>
        <w:t>Alege r</w:t>
      </w:r>
      <w:r w:rsidR="003B08BB" w:rsidRPr="003B08BB">
        <w:rPr>
          <w:rFonts w:ascii="Times New Roman" w:hAnsi="Times New Roman" w:cs="Times New Roman"/>
          <w:sz w:val="24"/>
          <w:szCs w:val="24"/>
          <w:lang w:val="ro-MD"/>
        </w:rPr>
        <w:t>ă</w:t>
      </w:r>
      <w:r w:rsidRPr="003B08BB">
        <w:rPr>
          <w:rFonts w:ascii="Times New Roman" w:hAnsi="Times New Roman" w:cs="Times New Roman"/>
          <w:sz w:val="24"/>
          <w:szCs w:val="24"/>
          <w:lang w:val="ro-MD"/>
        </w:rPr>
        <w:t>spunsul corect:</w:t>
      </w:r>
    </w:p>
    <w:p w14:paraId="5B613508" w14:textId="77777777" w:rsidR="00592F7E" w:rsidRPr="003B08BB" w:rsidRDefault="00592F7E" w:rsidP="00592F7E">
      <w:pPr>
        <w:ind w:left="360"/>
        <w:rPr>
          <w:rFonts w:ascii="Times New Roman" w:hAnsi="Times New Roman" w:cs="Times New Roman"/>
          <w:sz w:val="24"/>
          <w:szCs w:val="24"/>
          <w:lang w:val="ro-MD"/>
        </w:rPr>
      </w:pP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1359" w:dyaOrig="740" w14:anchorId="2EA10EB8">
          <v:shape id="_x0000_i1026" type="#_x0000_t75" style="width:68.4pt;height:36.6pt" o:ole="">
            <v:imagedata r:id="rId16" o:title=""/>
          </v:shape>
          <o:OLEObject Type="Embed" ProgID="Equation.DSMT4" ShapeID="_x0000_i1026" DrawAspect="Content" ObjectID="_1788942250" r:id="rId17"/>
        </w:object>
      </w:r>
      <w:r w:rsidRPr="003B08BB">
        <w:rPr>
          <w:rFonts w:ascii="Times New Roman" w:hAnsi="Times New Roman" w:cs="Times New Roman"/>
          <w:sz w:val="24"/>
          <w:szCs w:val="24"/>
          <w:lang w:val="ro-MD"/>
        </w:rPr>
        <w:t xml:space="preserve">                    a) </w:t>
      </w: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540" w:dyaOrig="740" w14:anchorId="73BE6C6D">
          <v:shape id="_x0000_i1027" type="#_x0000_t75" style="width:27pt;height:36.6pt" o:ole="">
            <v:imagedata r:id="rId18" o:title=""/>
          </v:shape>
          <o:OLEObject Type="Embed" ProgID="Equation.DSMT4" ShapeID="_x0000_i1027" DrawAspect="Content" ObjectID="_1788942251" r:id="rId19"/>
        </w:object>
      </w:r>
      <w:r w:rsidRPr="003B08BB">
        <w:rPr>
          <w:rFonts w:ascii="Times New Roman" w:hAnsi="Times New Roman" w:cs="Times New Roman"/>
          <w:sz w:val="24"/>
          <w:szCs w:val="24"/>
          <w:lang w:val="ro-MD"/>
        </w:rPr>
        <w:t xml:space="preserve">                           b) </w:t>
      </w: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600" w:dyaOrig="740" w14:anchorId="6B528BA7">
          <v:shape id="_x0000_i1028" type="#_x0000_t75" style="width:30pt;height:36.6pt" o:ole="">
            <v:imagedata r:id="rId20" o:title=""/>
          </v:shape>
          <o:OLEObject Type="Embed" ProgID="Equation.DSMT4" ShapeID="_x0000_i1028" DrawAspect="Content" ObjectID="_1788942252" r:id="rId21"/>
        </w:object>
      </w:r>
    </w:p>
    <w:p w14:paraId="3B3C62E0" w14:textId="77777777" w:rsidR="00592F7E" w:rsidRPr="003B08BB" w:rsidRDefault="00592F7E" w:rsidP="00592F7E">
      <w:pPr>
        <w:ind w:left="360"/>
        <w:rPr>
          <w:rFonts w:ascii="Times New Roman" w:hAnsi="Times New Roman" w:cs="Times New Roman"/>
          <w:sz w:val="24"/>
          <w:szCs w:val="24"/>
          <w:lang w:val="ro-MD"/>
        </w:rPr>
      </w:pPr>
    </w:p>
    <w:p w14:paraId="16AA0597" w14:textId="77777777" w:rsidR="00592F7E" w:rsidRPr="003B08BB" w:rsidRDefault="00592F7E" w:rsidP="00592F7E">
      <w:pPr>
        <w:ind w:left="360"/>
        <w:rPr>
          <w:rFonts w:ascii="Times New Roman" w:hAnsi="Times New Roman" w:cs="Times New Roman"/>
          <w:sz w:val="24"/>
          <w:szCs w:val="24"/>
          <w:lang w:val="ro-MD"/>
        </w:rPr>
      </w:pP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1419" w:dyaOrig="740" w14:anchorId="58C481D3">
          <v:shape id="_x0000_i1029" type="#_x0000_t75" style="width:71.4pt;height:36.6pt" o:ole="">
            <v:imagedata r:id="rId22" o:title=""/>
          </v:shape>
          <o:OLEObject Type="Embed" ProgID="Equation.DSMT4" ShapeID="_x0000_i1029" DrawAspect="Content" ObjectID="_1788942253" r:id="rId23"/>
        </w:object>
      </w:r>
      <w:r w:rsidRPr="003B08BB">
        <w:rPr>
          <w:rFonts w:ascii="Times New Roman" w:hAnsi="Times New Roman" w:cs="Times New Roman"/>
          <w:sz w:val="24"/>
          <w:szCs w:val="24"/>
          <w:lang w:val="ro-MD"/>
        </w:rPr>
        <w:t xml:space="preserve">                     a) </w:t>
      </w: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580" w:dyaOrig="740" w14:anchorId="05B554BF">
          <v:shape id="_x0000_i1030" type="#_x0000_t75" style="width:29.4pt;height:36.6pt" o:ole="">
            <v:imagedata r:id="rId24" o:title=""/>
          </v:shape>
          <o:OLEObject Type="Embed" ProgID="Equation.DSMT4" ShapeID="_x0000_i1030" DrawAspect="Content" ObjectID="_1788942254" r:id="rId25"/>
        </w:object>
      </w:r>
      <w:r w:rsidRPr="003B08BB">
        <w:rPr>
          <w:rFonts w:ascii="Times New Roman" w:hAnsi="Times New Roman" w:cs="Times New Roman"/>
          <w:sz w:val="24"/>
          <w:szCs w:val="24"/>
          <w:lang w:val="ro-MD"/>
        </w:rPr>
        <w:t xml:space="preserve">                          b) </w:t>
      </w: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460" w:dyaOrig="680" w14:anchorId="1880D5BE">
          <v:shape id="_x0000_i1031" type="#_x0000_t75" style="width:23.4pt;height:33.6pt" o:ole="">
            <v:imagedata r:id="rId26" o:title=""/>
          </v:shape>
          <o:OLEObject Type="Embed" ProgID="Equation.DSMT4" ShapeID="_x0000_i1031" DrawAspect="Content" ObjectID="_1788942255" r:id="rId27"/>
        </w:object>
      </w:r>
    </w:p>
    <w:p w14:paraId="342E8332" w14:textId="4186B154" w:rsidR="00592F7E" w:rsidRPr="003B08BB" w:rsidRDefault="00592F7E" w:rsidP="00592F7E">
      <w:pPr>
        <w:pStyle w:val="Listparagraf"/>
        <w:numPr>
          <w:ilvl w:val="0"/>
          <w:numId w:val="35"/>
        </w:numPr>
        <w:rPr>
          <w:lang w:val="ro-MD"/>
        </w:rPr>
      </w:pPr>
      <w:r w:rsidRPr="003B08BB">
        <w:rPr>
          <w:lang w:val="ro-MD"/>
        </w:rPr>
        <w:t>Calculați:</w:t>
      </w:r>
    </w:p>
    <w:p w14:paraId="5B812BED" w14:textId="12EFE9CF" w:rsidR="00592F7E" w:rsidRPr="003B08BB" w:rsidRDefault="00592F7E" w:rsidP="00592F7E">
      <w:pPr>
        <w:ind w:left="360"/>
        <w:rPr>
          <w:rFonts w:ascii="Times New Roman" w:hAnsi="Times New Roman" w:cs="Times New Roman"/>
          <w:sz w:val="24"/>
          <w:szCs w:val="24"/>
          <w:lang w:val="ro-MD"/>
        </w:rPr>
      </w:pPr>
      <w:r w:rsidRPr="003B08BB">
        <w:rPr>
          <w:rFonts w:ascii="Times New Roman" w:hAnsi="Times New Roman" w:cs="Times New Roman"/>
          <w:position w:val="-36"/>
          <w:sz w:val="24"/>
          <w:szCs w:val="24"/>
          <w:lang w:val="ro-MD"/>
        </w:rPr>
        <w:object w:dxaOrig="1980" w:dyaOrig="880" w14:anchorId="361843B2">
          <v:shape id="_x0000_i1032" type="#_x0000_t75" style="width:99pt;height:44.4pt" o:ole="">
            <v:imagedata r:id="rId28" o:title=""/>
          </v:shape>
          <o:OLEObject Type="Embed" ProgID="Equation.DSMT4" ShapeID="_x0000_i1032" DrawAspect="Content" ObjectID="_1788942256" r:id="rId29"/>
        </w:object>
      </w:r>
      <w:r w:rsidR="002764B6" w:rsidRPr="003B08BB">
        <w:rPr>
          <w:rFonts w:ascii="Times New Roman" w:hAnsi="Times New Roman" w:cs="Times New Roman"/>
          <w:sz w:val="24"/>
          <w:szCs w:val="24"/>
          <w:lang w:val="ro-MD"/>
        </w:rPr>
        <w:t>?</w:t>
      </w:r>
    </w:p>
    <w:p w14:paraId="55F1E591" w14:textId="5F4270D8" w:rsidR="00592F7E" w:rsidRPr="003B08BB" w:rsidRDefault="00592F7E" w:rsidP="00592F7E">
      <w:pPr>
        <w:ind w:left="360"/>
        <w:rPr>
          <w:rFonts w:ascii="Times New Roman" w:hAnsi="Times New Roman" w:cs="Times New Roman"/>
          <w:sz w:val="24"/>
          <w:szCs w:val="24"/>
          <w:lang w:val="ro-MD"/>
        </w:rPr>
      </w:pPr>
      <w:r w:rsidRPr="003B08BB">
        <w:rPr>
          <w:rFonts w:ascii="Times New Roman" w:hAnsi="Times New Roman" w:cs="Times New Roman"/>
          <w:position w:val="-28"/>
          <w:sz w:val="24"/>
          <w:szCs w:val="24"/>
          <w:lang w:val="ro-MD"/>
        </w:rPr>
        <w:object w:dxaOrig="2220" w:dyaOrig="740" w14:anchorId="5BE9D21D">
          <v:shape id="_x0000_i1033" type="#_x0000_t75" style="width:111pt;height:36.6pt" o:ole="">
            <v:imagedata r:id="rId30" o:title=""/>
          </v:shape>
          <o:OLEObject Type="Embed" ProgID="Equation.DSMT4" ShapeID="_x0000_i1033" DrawAspect="Content" ObjectID="_1788942257" r:id="rId31"/>
        </w:object>
      </w:r>
      <w:r w:rsidR="002764B6" w:rsidRPr="003B08BB">
        <w:rPr>
          <w:rFonts w:ascii="Times New Roman" w:hAnsi="Times New Roman" w:cs="Times New Roman"/>
          <w:sz w:val="24"/>
          <w:szCs w:val="24"/>
          <w:lang w:val="ro-MD"/>
        </w:rPr>
        <w:t>?</w:t>
      </w:r>
    </w:p>
    <w:p w14:paraId="13A54002" w14:textId="12C059CB" w:rsidR="00592F7E" w:rsidRPr="003B08BB" w:rsidRDefault="002764B6" w:rsidP="002764B6">
      <w:pPr>
        <w:pStyle w:val="Listparagraf"/>
        <w:numPr>
          <w:ilvl w:val="0"/>
          <w:numId w:val="35"/>
        </w:numPr>
        <w:rPr>
          <w:lang w:val="ro-MD"/>
        </w:rPr>
      </w:pPr>
      <w:r w:rsidRPr="003B08BB">
        <w:rPr>
          <w:lang w:val="ro-MD"/>
        </w:rPr>
        <w:t xml:space="preserve">Calculați: </w:t>
      </w:r>
    </w:p>
    <w:p w14:paraId="02BE18C1" w14:textId="2111FE7E" w:rsidR="002764B6" w:rsidRPr="003B08BB" w:rsidRDefault="00000000" w:rsidP="002764B6">
      <w:pPr>
        <w:pStyle w:val="Listparagraf"/>
        <w:numPr>
          <w:ilvl w:val="0"/>
          <w:numId w:val="37"/>
        </w:numPr>
        <w:rPr>
          <w:lang w:val="ro-MD"/>
        </w:rPr>
      </w:pPr>
      <m:oMath>
        <m:sSup>
          <m:sSupPr>
            <m:ctrlPr>
              <w:rPr>
                <w:rFonts w:ascii="Cambria Math" w:hAnsi="Cambria Math"/>
                <w:i/>
                <w:lang w:val="ro-MD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ro-MD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ro-MD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ro-MD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ro-MD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ro-MD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ro-MD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ro-MD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5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ro-MD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lang w:val="ro-MD"/>
                  </w:rPr>
                  <m:t>: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ro-MD"/>
                      </w:rPr>
                      <m:t>10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ro-MD"/>
              </w:rPr>
              <m:t>6</m:t>
            </m:r>
          </m:sup>
        </m:sSup>
        <m:r>
          <w:rPr>
            <w:rFonts w:ascii="Cambria Math" w:hAnsi="Cambria Math"/>
            <w:lang w:val="ro-MD"/>
          </w:rPr>
          <m:t>∙</m:t>
        </m:r>
        <m:sSup>
          <m:sSupPr>
            <m:ctrlPr>
              <w:rPr>
                <w:rFonts w:ascii="Cambria Math" w:hAnsi="Cambria Math"/>
                <w:i/>
                <w:lang w:val="ro-MD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ro-MD"/>
                  </w:rPr>
                </m:ctrlPr>
              </m:dPr>
              <m:e>
                <m:r>
                  <w:rPr>
                    <w:rFonts w:ascii="Cambria Math" w:hAnsi="Cambria Math"/>
                    <w:lang w:val="ro-M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MD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o-MD"/>
                      </w:rPr>
                      <m:t>8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lang w:val="ro-MD"/>
              </w:rPr>
              <m:t>20</m:t>
            </m:r>
          </m:sup>
        </m:sSup>
        <m:r>
          <w:rPr>
            <w:rFonts w:ascii="Cambria Math" w:hAnsi="Cambria Math"/>
            <w:lang w:val="ro-MD"/>
          </w:rPr>
          <m:t>=?</m:t>
        </m:r>
      </m:oMath>
      <w:r w:rsidR="002764B6" w:rsidRPr="003B08BB">
        <w:rPr>
          <w:lang w:val="ro-MD"/>
        </w:rPr>
        <w:t xml:space="preserve">     ;  b) </w:t>
      </w:r>
      <m:oMath>
        <m:sSup>
          <m:sSupPr>
            <m:ctrlPr>
              <w:rPr>
                <w:rFonts w:ascii="Cambria Math" w:hAnsi="Cambria Math"/>
                <w:i/>
                <w:lang w:val="ro-MD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ro-MD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ro-MD"/>
                      </w:rPr>
                      <m:t>15</m:t>
                    </m:r>
                  </m:sup>
                </m:sSup>
                <m:r>
                  <w:rPr>
                    <w:rFonts w:ascii="Cambria Math" w:hAnsi="Cambria Math"/>
                    <w:lang w:val="ro-MD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o-MD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o-MD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MD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MD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ro-MD"/>
                      </w:rPr>
                      <m:t>20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  <m:r>
          <w:rPr>
            <w:rFonts w:ascii="Cambria Math" w:hAnsi="Cambria Math"/>
            <w:lang w:val="ro-MD"/>
          </w:rPr>
          <m:t>:</m:t>
        </m:r>
        <m:sSup>
          <m:sSupPr>
            <m:ctrlPr>
              <w:rPr>
                <w:rFonts w:ascii="Cambria Math" w:hAnsi="Cambria Math"/>
                <w:i/>
                <w:lang w:val="ro-MD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ro-MD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o-MD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o-MD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ro-MD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lang w:val="ro-MD"/>
              </w:rPr>
              <m:t>102</m:t>
            </m:r>
          </m:sup>
        </m:sSup>
      </m:oMath>
      <w:r w:rsidR="003B08BB">
        <w:rPr>
          <w:lang w:val="ro-MD"/>
        </w:rPr>
        <w:t>.</w:t>
      </w:r>
    </w:p>
    <w:p w14:paraId="0A221E64" w14:textId="77777777" w:rsidR="00592F7E" w:rsidRPr="00592F7E" w:rsidRDefault="00592F7E" w:rsidP="00592F7E">
      <w:pPr>
        <w:rPr>
          <w:lang w:val="ro-MD"/>
        </w:rPr>
      </w:pPr>
    </w:p>
    <w:p w14:paraId="45955183" w14:textId="77777777" w:rsidR="00592F7E" w:rsidRPr="00592F7E" w:rsidRDefault="00592F7E" w:rsidP="00592F7E">
      <w:pPr>
        <w:rPr>
          <w:lang w:val="ro-MD"/>
        </w:rPr>
      </w:pPr>
    </w:p>
    <w:p w14:paraId="69EC6503" w14:textId="77777777" w:rsidR="00592F7E" w:rsidRPr="00592F7E" w:rsidRDefault="00592F7E" w:rsidP="00592F7E">
      <w:pPr>
        <w:pStyle w:val="Frspaiere"/>
        <w:jc w:val="both"/>
        <w:rPr>
          <w:rFonts w:ascii="Times New Roman" w:hAnsi="Times New Roman" w:cs="Times New Roman"/>
          <w:sz w:val="24"/>
          <w:szCs w:val="24"/>
          <w:lang w:val="ro-MD"/>
        </w:rPr>
      </w:pPr>
    </w:p>
    <w:p w14:paraId="225B5504" w14:textId="49C2AC34" w:rsidR="00592F7E" w:rsidRPr="00592F7E" w:rsidRDefault="00592F7E" w:rsidP="000D6249">
      <w:pPr>
        <w:pStyle w:val="Frspaiere"/>
        <w:jc w:val="both"/>
        <w:rPr>
          <w:rFonts w:ascii="Times New Roman" w:hAnsi="Times New Roman" w:cs="Times New Roman"/>
          <w:sz w:val="24"/>
          <w:szCs w:val="24"/>
          <w:lang w:val="ro-MD"/>
        </w:rPr>
      </w:pPr>
    </w:p>
    <w:sectPr w:rsidR="00592F7E" w:rsidRPr="00592F7E" w:rsidSect="0020079D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4pt;height:11.4pt" o:bullet="t">
        <v:imagedata r:id="rId1" o:title="BD14578_"/>
      </v:shape>
    </w:pict>
  </w:numPicBullet>
  <w:abstractNum w:abstractNumId="0" w15:restartNumberingAfterBreak="0">
    <w:nsid w:val="037D08AB"/>
    <w:multiLevelType w:val="hybridMultilevel"/>
    <w:tmpl w:val="EFCC18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C5F3A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C142D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297A31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D2A12"/>
    <w:multiLevelType w:val="hybridMultilevel"/>
    <w:tmpl w:val="D87CAF9E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49A1588"/>
    <w:multiLevelType w:val="hybridMultilevel"/>
    <w:tmpl w:val="3992E904"/>
    <w:lvl w:ilvl="0" w:tplc="79B45A30">
      <w:start w:val="1"/>
      <w:numFmt w:val="decimal"/>
      <w:lvlText w:val="%1)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2E1197"/>
    <w:multiLevelType w:val="hybridMultilevel"/>
    <w:tmpl w:val="E80A81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D04D64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443588"/>
    <w:multiLevelType w:val="hybridMultilevel"/>
    <w:tmpl w:val="1322503A"/>
    <w:lvl w:ilvl="0" w:tplc="349A5A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1F4919"/>
    <w:multiLevelType w:val="hybridMultilevel"/>
    <w:tmpl w:val="C8AADCE8"/>
    <w:lvl w:ilvl="0" w:tplc="0160012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767D67"/>
    <w:multiLevelType w:val="hybridMultilevel"/>
    <w:tmpl w:val="65D0428A"/>
    <w:lvl w:ilvl="0" w:tplc="8DAECBB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7320E4"/>
    <w:multiLevelType w:val="hybridMultilevel"/>
    <w:tmpl w:val="44468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9578C2"/>
    <w:multiLevelType w:val="hybridMultilevel"/>
    <w:tmpl w:val="1A92D0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E00821"/>
    <w:multiLevelType w:val="hybridMultilevel"/>
    <w:tmpl w:val="F998CC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7B51E2"/>
    <w:multiLevelType w:val="hybridMultilevel"/>
    <w:tmpl w:val="9BB4F1DA"/>
    <w:lvl w:ilvl="0" w:tplc="2306F88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86288D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C3268B"/>
    <w:multiLevelType w:val="hybridMultilevel"/>
    <w:tmpl w:val="DDD83562"/>
    <w:lvl w:ilvl="0" w:tplc="2BE2E2F2">
      <w:start w:val="1"/>
      <w:numFmt w:val="lowerLetter"/>
      <w:lvlText w:val="%1)"/>
      <w:lvlJc w:val="left"/>
      <w:pPr>
        <w:ind w:left="111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50B6A56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CC0796"/>
    <w:multiLevelType w:val="hybridMultilevel"/>
    <w:tmpl w:val="40D223FA"/>
    <w:lvl w:ilvl="0" w:tplc="B5287404">
      <w:start w:val="1"/>
      <w:numFmt w:val="decimal"/>
      <w:lvlText w:val="%1."/>
      <w:lvlJc w:val="left"/>
      <w:pPr>
        <w:ind w:left="10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FD4C42"/>
    <w:multiLevelType w:val="hybridMultilevel"/>
    <w:tmpl w:val="9926D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B20BE9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261784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7D21E8"/>
    <w:multiLevelType w:val="hybridMultilevel"/>
    <w:tmpl w:val="C382F8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9669FB"/>
    <w:multiLevelType w:val="hybridMultilevel"/>
    <w:tmpl w:val="C4881D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9A08A7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00114A"/>
    <w:multiLevelType w:val="hybridMultilevel"/>
    <w:tmpl w:val="D6B8C82C"/>
    <w:lvl w:ilvl="0" w:tplc="572817BC">
      <w:start w:val="3"/>
      <w:numFmt w:val="decimal"/>
      <w:lvlText w:val="%1.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455C61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800691"/>
    <w:multiLevelType w:val="hybridMultilevel"/>
    <w:tmpl w:val="BEC06516"/>
    <w:lvl w:ilvl="0" w:tplc="35708020">
      <w:start w:val="1"/>
      <w:numFmt w:val="decimal"/>
      <w:lvlText w:val="%1)"/>
      <w:lvlJc w:val="left"/>
      <w:pPr>
        <w:ind w:left="744" w:hanging="384"/>
      </w:pPr>
      <w:rPr>
        <w:rFonts w:ascii="Cambria Math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DE64CB"/>
    <w:multiLevelType w:val="hybridMultilevel"/>
    <w:tmpl w:val="80608B06"/>
    <w:lvl w:ilvl="0" w:tplc="8DAEC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6464038"/>
    <w:multiLevelType w:val="multilevel"/>
    <w:tmpl w:val="C4EE9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AB48E3"/>
    <w:multiLevelType w:val="hybridMultilevel"/>
    <w:tmpl w:val="67721F18"/>
    <w:lvl w:ilvl="0" w:tplc="40A69A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75C58D6">
      <w:start w:val="1"/>
      <w:numFmt w:val="lowerLetter"/>
      <w:lvlText w:val="%2)"/>
      <w:lvlJc w:val="left"/>
      <w:pPr>
        <w:ind w:left="1050" w:hanging="360"/>
      </w:pPr>
      <w:rPr>
        <w:rFonts w:eastAsiaTheme="minorHAnsi" w:hint="default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 w15:restartNumberingAfterBreak="0">
    <w:nsid w:val="774D2539"/>
    <w:multiLevelType w:val="hybridMultilevel"/>
    <w:tmpl w:val="4D4CD712"/>
    <w:lvl w:ilvl="0" w:tplc="8DAECBB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8E6660C"/>
    <w:multiLevelType w:val="hybridMultilevel"/>
    <w:tmpl w:val="C8AADCE8"/>
    <w:lvl w:ilvl="0" w:tplc="FFFFFFFF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934F28"/>
    <w:multiLevelType w:val="hybridMultilevel"/>
    <w:tmpl w:val="D87CAF9E"/>
    <w:lvl w:ilvl="0" w:tplc="447810FC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876085463">
    <w:abstractNumId w:val="15"/>
  </w:num>
  <w:num w:numId="2" w16cid:durableId="1416051681">
    <w:abstractNumId w:val="5"/>
  </w:num>
  <w:num w:numId="3" w16cid:durableId="501241776">
    <w:abstractNumId w:val="11"/>
  </w:num>
  <w:num w:numId="4" w16cid:durableId="1773277637">
    <w:abstractNumId w:val="17"/>
  </w:num>
  <w:num w:numId="5" w16cid:durableId="683898619">
    <w:abstractNumId w:val="12"/>
  </w:num>
  <w:num w:numId="6" w16cid:durableId="679086899">
    <w:abstractNumId w:val="31"/>
  </w:num>
  <w:num w:numId="7" w16cid:durableId="761344031">
    <w:abstractNumId w:val="6"/>
  </w:num>
  <w:num w:numId="8" w16cid:durableId="372924032">
    <w:abstractNumId w:val="30"/>
  </w:num>
  <w:num w:numId="9" w16cid:durableId="421414969">
    <w:abstractNumId w:val="34"/>
  </w:num>
  <w:num w:numId="10" w16cid:durableId="63111461">
    <w:abstractNumId w:val="14"/>
  </w:num>
  <w:num w:numId="11" w16cid:durableId="2135250308">
    <w:abstractNumId w:val="16"/>
  </w:num>
  <w:num w:numId="12" w16cid:durableId="396828806">
    <w:abstractNumId w:val="0"/>
  </w:num>
  <w:num w:numId="13" w16cid:durableId="859971734">
    <w:abstractNumId w:val="25"/>
  </w:num>
  <w:num w:numId="14" w16cid:durableId="351884129">
    <w:abstractNumId w:val="10"/>
  </w:num>
  <w:num w:numId="15" w16cid:durableId="1628386621">
    <w:abstractNumId w:val="18"/>
  </w:num>
  <w:num w:numId="16" w16cid:durableId="594244714">
    <w:abstractNumId w:val="27"/>
  </w:num>
  <w:num w:numId="17" w16cid:durableId="68115840">
    <w:abstractNumId w:val="3"/>
  </w:num>
  <w:num w:numId="18" w16cid:durableId="498231363">
    <w:abstractNumId w:val="23"/>
  </w:num>
  <w:num w:numId="19" w16cid:durableId="1015964035">
    <w:abstractNumId w:val="8"/>
  </w:num>
  <w:num w:numId="20" w16cid:durableId="1270238962">
    <w:abstractNumId w:val="29"/>
  </w:num>
  <w:num w:numId="21" w16cid:durableId="1341198218">
    <w:abstractNumId w:val="24"/>
  </w:num>
  <w:num w:numId="22" w16cid:durableId="438722560">
    <w:abstractNumId w:val="35"/>
  </w:num>
  <w:num w:numId="23" w16cid:durableId="190266883">
    <w:abstractNumId w:val="1"/>
  </w:num>
  <w:num w:numId="24" w16cid:durableId="848570057">
    <w:abstractNumId w:val="2"/>
  </w:num>
  <w:num w:numId="25" w16cid:durableId="1095713159">
    <w:abstractNumId w:val="20"/>
  </w:num>
  <w:num w:numId="26" w16cid:durableId="2136369961">
    <w:abstractNumId w:val="32"/>
  </w:num>
  <w:num w:numId="27" w16cid:durableId="1706246253">
    <w:abstractNumId w:val="7"/>
  </w:num>
  <w:num w:numId="28" w16cid:durableId="1943342003">
    <w:abstractNumId w:val="33"/>
  </w:num>
  <w:num w:numId="29" w16cid:durableId="1518345106">
    <w:abstractNumId w:val="21"/>
  </w:num>
  <w:num w:numId="30" w16cid:durableId="264071467">
    <w:abstractNumId w:val="28"/>
  </w:num>
  <w:num w:numId="31" w16cid:durableId="1574005415">
    <w:abstractNumId w:val="22"/>
  </w:num>
  <w:num w:numId="32" w16cid:durableId="1847816860">
    <w:abstractNumId w:val="13"/>
  </w:num>
  <w:num w:numId="33" w16cid:durableId="596327311">
    <w:abstractNumId w:val="9"/>
  </w:num>
  <w:num w:numId="34" w16cid:durableId="1945458652">
    <w:abstractNumId w:val="19"/>
  </w:num>
  <w:num w:numId="35" w16cid:durableId="811869800">
    <w:abstractNumId w:val="36"/>
  </w:num>
  <w:num w:numId="36" w16cid:durableId="786387735">
    <w:abstractNumId w:val="4"/>
  </w:num>
  <w:num w:numId="37" w16cid:durableId="20777792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0357"/>
    <w:rsid w:val="000505E9"/>
    <w:rsid w:val="0006085F"/>
    <w:rsid w:val="00064895"/>
    <w:rsid w:val="00067111"/>
    <w:rsid w:val="000726D0"/>
    <w:rsid w:val="00087302"/>
    <w:rsid w:val="00094C30"/>
    <w:rsid w:val="000B6711"/>
    <w:rsid w:val="000C515F"/>
    <w:rsid w:val="000D6249"/>
    <w:rsid w:val="000E3CA8"/>
    <w:rsid w:val="000E4F12"/>
    <w:rsid w:val="00104557"/>
    <w:rsid w:val="00110120"/>
    <w:rsid w:val="00121D2E"/>
    <w:rsid w:val="00197A90"/>
    <w:rsid w:val="001F1665"/>
    <w:rsid w:val="0020079D"/>
    <w:rsid w:val="00211E16"/>
    <w:rsid w:val="0022202A"/>
    <w:rsid w:val="00224823"/>
    <w:rsid w:val="00232CAA"/>
    <w:rsid w:val="002507B1"/>
    <w:rsid w:val="00260357"/>
    <w:rsid w:val="002764B6"/>
    <w:rsid w:val="002950F2"/>
    <w:rsid w:val="002E55C2"/>
    <w:rsid w:val="002F128D"/>
    <w:rsid w:val="00302D68"/>
    <w:rsid w:val="003072B4"/>
    <w:rsid w:val="00314C31"/>
    <w:rsid w:val="003438CB"/>
    <w:rsid w:val="0035255B"/>
    <w:rsid w:val="003608C2"/>
    <w:rsid w:val="00363759"/>
    <w:rsid w:val="003742F6"/>
    <w:rsid w:val="00391DFD"/>
    <w:rsid w:val="00392BB3"/>
    <w:rsid w:val="003B08BB"/>
    <w:rsid w:val="003F1F43"/>
    <w:rsid w:val="003F3F6E"/>
    <w:rsid w:val="004232C2"/>
    <w:rsid w:val="0043603B"/>
    <w:rsid w:val="0048083F"/>
    <w:rsid w:val="004E2BBC"/>
    <w:rsid w:val="00510687"/>
    <w:rsid w:val="00544DD0"/>
    <w:rsid w:val="0054601E"/>
    <w:rsid w:val="005462A0"/>
    <w:rsid w:val="00584F2D"/>
    <w:rsid w:val="00592F7E"/>
    <w:rsid w:val="005B35B0"/>
    <w:rsid w:val="005B3B90"/>
    <w:rsid w:val="005F26B2"/>
    <w:rsid w:val="00601BEE"/>
    <w:rsid w:val="00603994"/>
    <w:rsid w:val="0060482B"/>
    <w:rsid w:val="00605D66"/>
    <w:rsid w:val="006133F1"/>
    <w:rsid w:val="00626DDC"/>
    <w:rsid w:val="00646EA3"/>
    <w:rsid w:val="00674C03"/>
    <w:rsid w:val="00675601"/>
    <w:rsid w:val="006776E8"/>
    <w:rsid w:val="00680F08"/>
    <w:rsid w:val="006C6C91"/>
    <w:rsid w:val="006E46D9"/>
    <w:rsid w:val="006F04D6"/>
    <w:rsid w:val="007346C9"/>
    <w:rsid w:val="00742291"/>
    <w:rsid w:val="00746F31"/>
    <w:rsid w:val="0076611B"/>
    <w:rsid w:val="007A53F3"/>
    <w:rsid w:val="007B0FA5"/>
    <w:rsid w:val="007C62C8"/>
    <w:rsid w:val="007F3A25"/>
    <w:rsid w:val="0087356D"/>
    <w:rsid w:val="008B468D"/>
    <w:rsid w:val="008B71B2"/>
    <w:rsid w:val="008C5C7C"/>
    <w:rsid w:val="008E411B"/>
    <w:rsid w:val="00917CA6"/>
    <w:rsid w:val="0092110F"/>
    <w:rsid w:val="009324E0"/>
    <w:rsid w:val="00957531"/>
    <w:rsid w:val="009A68C8"/>
    <w:rsid w:val="009E2D9C"/>
    <w:rsid w:val="00A017CF"/>
    <w:rsid w:val="00A1500A"/>
    <w:rsid w:val="00A92FD6"/>
    <w:rsid w:val="00A97E2E"/>
    <w:rsid w:val="00AA6EA6"/>
    <w:rsid w:val="00AC4DFA"/>
    <w:rsid w:val="00AD236F"/>
    <w:rsid w:val="00B00F93"/>
    <w:rsid w:val="00B02B87"/>
    <w:rsid w:val="00B16151"/>
    <w:rsid w:val="00B35C8B"/>
    <w:rsid w:val="00B54B3E"/>
    <w:rsid w:val="00B657B4"/>
    <w:rsid w:val="00B82B68"/>
    <w:rsid w:val="00BD53FA"/>
    <w:rsid w:val="00BE2DB4"/>
    <w:rsid w:val="00C04140"/>
    <w:rsid w:val="00C716C5"/>
    <w:rsid w:val="00C7683A"/>
    <w:rsid w:val="00C82B8A"/>
    <w:rsid w:val="00C9504C"/>
    <w:rsid w:val="00CA5AC5"/>
    <w:rsid w:val="00CC01A4"/>
    <w:rsid w:val="00D11A5B"/>
    <w:rsid w:val="00D37EA0"/>
    <w:rsid w:val="00D73EB2"/>
    <w:rsid w:val="00D965EF"/>
    <w:rsid w:val="00DB117C"/>
    <w:rsid w:val="00E00D87"/>
    <w:rsid w:val="00E25148"/>
    <w:rsid w:val="00E77415"/>
    <w:rsid w:val="00EB030A"/>
    <w:rsid w:val="00EF0AC2"/>
    <w:rsid w:val="00F06485"/>
    <w:rsid w:val="00F14E24"/>
    <w:rsid w:val="00F242F2"/>
    <w:rsid w:val="00F6097C"/>
    <w:rsid w:val="00F66810"/>
    <w:rsid w:val="00F85F98"/>
    <w:rsid w:val="00FA2693"/>
    <w:rsid w:val="00FA5F34"/>
    <w:rsid w:val="00FB0B00"/>
    <w:rsid w:val="00FC4667"/>
    <w:rsid w:val="00FE0BDC"/>
    <w:rsid w:val="00FF07FB"/>
    <w:rsid w:val="00FF1D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F16C7"/>
  <w15:docId w15:val="{A9E822EB-C4F8-42B2-8D5B-C5F8D5E0B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0357"/>
    <w:rPr>
      <w:kern w:val="0"/>
    </w:rPr>
  </w:style>
  <w:style w:type="paragraph" w:styleId="Titlu3">
    <w:name w:val="heading 3"/>
    <w:basedOn w:val="Normal"/>
    <w:link w:val="Titlu3Caracter"/>
    <w:uiPriority w:val="9"/>
    <w:qFormat/>
    <w:rsid w:val="000E3CA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Frspaiere">
    <w:name w:val="No Spacing"/>
    <w:uiPriority w:val="1"/>
    <w:qFormat/>
    <w:rsid w:val="00260357"/>
    <w:pPr>
      <w:spacing w:after="0" w:line="240" w:lineRule="auto"/>
    </w:pPr>
    <w:rPr>
      <w:kern w:val="0"/>
    </w:rPr>
  </w:style>
  <w:style w:type="table" w:styleId="Tabelgril">
    <w:name w:val="Table Grid"/>
    <w:basedOn w:val="TabelNormal"/>
    <w:uiPriority w:val="39"/>
    <w:rsid w:val="00260357"/>
    <w:pPr>
      <w:spacing w:after="0" w:line="240" w:lineRule="auto"/>
    </w:pPr>
    <w:rPr>
      <w:kern w:val="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semiHidden/>
    <w:rsid w:val="00FF07FB"/>
    <w:rPr>
      <w:color w:val="0000FF"/>
      <w:u w:val="single"/>
    </w:rPr>
  </w:style>
  <w:style w:type="paragraph" w:styleId="Listparagraf">
    <w:name w:val="List Paragraph"/>
    <w:basedOn w:val="Normal"/>
    <w:uiPriority w:val="34"/>
    <w:qFormat/>
    <w:rsid w:val="00FF07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8B46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8B468D"/>
    <w:rPr>
      <w:rFonts w:ascii="Tahoma" w:hAnsi="Tahoma" w:cs="Tahoma"/>
      <w:kern w:val="0"/>
      <w:sz w:val="16"/>
      <w:szCs w:val="16"/>
    </w:rPr>
  </w:style>
  <w:style w:type="character" w:styleId="HyperlinkParcurs">
    <w:name w:val="FollowedHyperlink"/>
    <w:basedOn w:val="Fontdeparagrafimplicit"/>
    <w:uiPriority w:val="99"/>
    <w:semiHidden/>
    <w:unhideWhenUsed/>
    <w:rsid w:val="0054601E"/>
    <w:rPr>
      <w:color w:val="954F72" w:themeColor="followedHyperlink"/>
      <w:u w:val="single"/>
    </w:rPr>
  </w:style>
  <w:style w:type="character" w:styleId="MeniuneNerezolvat">
    <w:name w:val="Unresolved Mention"/>
    <w:basedOn w:val="Fontdeparagrafimplicit"/>
    <w:uiPriority w:val="99"/>
    <w:semiHidden/>
    <w:unhideWhenUsed/>
    <w:rsid w:val="0022202A"/>
    <w:rPr>
      <w:color w:val="605E5C"/>
      <w:shd w:val="clear" w:color="auto" w:fill="E1DFDD"/>
    </w:rPr>
  </w:style>
  <w:style w:type="paragraph" w:customStyle="1" w:styleId="NoSpacing1">
    <w:name w:val="No Spacing1"/>
    <w:qFormat/>
    <w:rsid w:val="00BD53FA"/>
    <w:pPr>
      <w:spacing w:after="0" w:line="240" w:lineRule="auto"/>
    </w:pPr>
    <w:rPr>
      <w:rFonts w:ascii="Calibri" w:eastAsia="Calibri" w:hAnsi="Calibri" w:cs="Times New Roman"/>
      <w:kern w:val="0"/>
    </w:rPr>
  </w:style>
  <w:style w:type="character" w:styleId="Textsubstituent">
    <w:name w:val="Placeholder Text"/>
    <w:basedOn w:val="Fontdeparagrafimplicit"/>
    <w:uiPriority w:val="99"/>
    <w:semiHidden/>
    <w:rsid w:val="00917CA6"/>
    <w:rPr>
      <w:color w:val="666666"/>
    </w:rPr>
  </w:style>
  <w:style w:type="character" w:customStyle="1" w:styleId="Titlu3Caracter">
    <w:name w:val="Titlu 3 Caracter"/>
    <w:basedOn w:val="Fontdeparagrafimplicit"/>
    <w:link w:val="Titlu3"/>
    <w:uiPriority w:val="9"/>
    <w:rsid w:val="000E3CA8"/>
    <w:rPr>
      <w:rFonts w:ascii="Times New Roman" w:eastAsia="Times New Roman" w:hAnsi="Times New Roman" w:cs="Times New Roman"/>
      <w:b/>
      <w:bCs/>
      <w:kern w:val="0"/>
      <w:sz w:val="27"/>
      <w:szCs w:val="27"/>
    </w:rPr>
  </w:style>
  <w:style w:type="paragraph" w:styleId="Corptext">
    <w:name w:val="Body Text"/>
    <w:basedOn w:val="Normal"/>
    <w:link w:val="CorptextCaracter"/>
    <w:semiHidden/>
    <w:rsid w:val="00FC466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textCaracter">
    <w:name w:val="Corp text Caracter"/>
    <w:basedOn w:val="Fontdeparagrafimplicit"/>
    <w:link w:val="Corptext"/>
    <w:semiHidden/>
    <w:rsid w:val="00FC4667"/>
    <w:rPr>
      <w:rFonts w:ascii="Times New Roman" w:eastAsia="Times New Roman" w:hAnsi="Times New Roman" w:cs="Times New Roman"/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3950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4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4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8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7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32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19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jpe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1.jpg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8" Type="http://schemas.openxmlformats.org/officeDocument/2006/relationships/image" Target="media/image4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7B5AF5-42A4-4EA5-8BE6-CA038C9C65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8</TotalTime>
  <Pages>12</Pages>
  <Words>926</Words>
  <Characters>5281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NICEF</cp:lastModifiedBy>
  <cp:revision>54</cp:revision>
  <dcterms:created xsi:type="dcterms:W3CDTF">2024-05-22T05:56:00Z</dcterms:created>
  <dcterms:modified xsi:type="dcterms:W3CDTF">2024-09-27T08:38:00Z</dcterms:modified>
</cp:coreProperties>
</file>